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6D30" w:rsidRDefault="00076D30" w:rsidP="00076D30">
      <w:pPr>
        <w:jc w:val="center"/>
        <w:rPr>
          <w:b/>
          <w:sz w:val="28"/>
          <w:szCs w:val="28"/>
        </w:rPr>
      </w:pPr>
      <w:r w:rsidRPr="00076D30">
        <w:rPr>
          <w:b/>
          <w:sz w:val="28"/>
          <w:szCs w:val="28"/>
        </w:rPr>
        <w:t xml:space="preserve">Conformation of </w:t>
      </w:r>
      <w:r w:rsidR="005A3C1E">
        <w:rPr>
          <w:b/>
          <w:sz w:val="28"/>
          <w:szCs w:val="28"/>
        </w:rPr>
        <w:t>the Side Chains of Amylopectin in DMSO Determined by Pyrene Excimer Fluorescence and Molecular Mechanics Optimizations</w:t>
      </w:r>
    </w:p>
    <w:p w:rsidR="00076D30" w:rsidRDefault="00076D30" w:rsidP="00076D30">
      <w:pPr>
        <w:jc w:val="center"/>
      </w:pPr>
      <w:r w:rsidRPr="00076D30">
        <w:t>L. Li, J. Duhamel</w:t>
      </w:r>
    </w:p>
    <w:p w:rsidR="00076D30" w:rsidRDefault="00076D30" w:rsidP="00076D30">
      <w:pPr>
        <w:jc w:val="center"/>
      </w:pPr>
      <w:r>
        <w:t>IPR Symposium, University of Waterloo, Waterloo, ON, N2L 3G1, Canada</w:t>
      </w:r>
    </w:p>
    <w:p w:rsidR="00076D30" w:rsidRDefault="00076D30" w:rsidP="00076D30">
      <w:pPr>
        <w:jc w:val="center"/>
      </w:pPr>
    </w:p>
    <w:p w:rsidR="000079F5" w:rsidRDefault="000079F5" w:rsidP="000079F5">
      <w:pPr>
        <w:rPr>
          <w:b/>
          <w:sz w:val="28"/>
          <w:szCs w:val="28"/>
        </w:rPr>
      </w:pPr>
      <w:r>
        <w:rPr>
          <w:b/>
          <w:sz w:val="28"/>
          <w:szCs w:val="28"/>
        </w:rPr>
        <w:t>Introduction</w:t>
      </w:r>
    </w:p>
    <w:p w:rsidR="00457761" w:rsidRDefault="005A3C1E" w:rsidP="000D72A8">
      <w:pPr>
        <w:jc w:val="both"/>
      </w:pPr>
      <w:r>
        <w:t xml:space="preserve">Starch is an abundant biopolymer whose two main components are amylose and amylopectin. Whereas amylose is an essentially linear chain constituted of </w:t>
      </w:r>
      <w:proofErr w:type="spellStart"/>
      <w:r>
        <w:t>anhydroglucose</w:t>
      </w:r>
      <w:proofErr w:type="spellEnd"/>
      <w:r>
        <w:t xml:space="preserve"> units connected via (1-4) linkages with degrees of polymerization (DPs) between a few hundreds and a few thousands, amylopectin is a much larger highly branched polysaccharide with DPs ranging between 10</w:t>
      </w:r>
      <w:r>
        <w:rPr>
          <w:vertAlign w:val="superscript"/>
        </w:rPr>
        <w:t>5</w:t>
      </w:r>
      <w:r>
        <w:t xml:space="preserve"> and 10</w:t>
      </w:r>
      <w:r>
        <w:rPr>
          <w:vertAlign w:val="superscript"/>
        </w:rPr>
        <w:t>6</w:t>
      </w:r>
      <w:r>
        <w:t xml:space="preserve"> depending on the plant of origin.</w:t>
      </w:r>
      <w:r w:rsidR="00B330F4">
        <w:t xml:space="preserve"> </w:t>
      </w:r>
      <w:r>
        <w:t xml:space="preserve">Amylopectin is comprised of short side chains and long chains of </w:t>
      </w:r>
      <w:proofErr w:type="spellStart"/>
      <w:r>
        <w:t>anhydroglucose</w:t>
      </w:r>
      <w:proofErr w:type="spellEnd"/>
      <w:r>
        <w:t xml:space="preserve"> units connected via (1-4) linkages, the side chains being covalently attached onto the long chains via (1-6) linkages</w:t>
      </w:r>
      <w:r w:rsidR="00457761">
        <w:t>.</w:t>
      </w:r>
      <w:r w:rsidR="00AE30B4" w:rsidRPr="00AE30B4">
        <w:rPr>
          <w:vertAlign w:val="superscript"/>
        </w:rPr>
        <w:t>1</w:t>
      </w:r>
      <w:r w:rsidR="00457761">
        <w:t xml:space="preserve"> </w:t>
      </w:r>
      <w:r w:rsidR="00185FE3">
        <w:t>S</w:t>
      </w:r>
      <w:r w:rsidR="00C66B2B">
        <w:t xml:space="preserve">mall scale hydrophobic modifications </w:t>
      </w:r>
      <w:r w:rsidR="00457761">
        <w:t xml:space="preserve">of starch </w:t>
      </w:r>
      <w:r w:rsidR="00C66B2B">
        <w:t>are often conducted in DMSO, an organic solvent that solubilizes both starch and the desired hydrophobic derivatives. However, no structural information can be found in the literature regarding the structural state of the side chains of amylopectin in DMSO</w:t>
      </w:r>
      <w:r w:rsidR="00457761">
        <w:t xml:space="preserve">. </w:t>
      </w:r>
      <w:r w:rsidR="00C66B2B">
        <w:t xml:space="preserve">This state of affairs is hardly surprising since after gelatinization at 60 </w:t>
      </w:r>
      <w:proofErr w:type="spellStart"/>
      <w:r w:rsidR="00C66B2B">
        <w:rPr>
          <w:vertAlign w:val="superscript"/>
        </w:rPr>
        <w:t>o</w:t>
      </w:r>
      <w:r w:rsidR="00C66B2B">
        <w:t>C</w:t>
      </w:r>
      <w:proofErr w:type="spellEnd"/>
      <w:r w:rsidR="00C66B2B">
        <w:t xml:space="preserve">, amylopectin in DMSO exhibits no crystalline </w:t>
      </w:r>
      <w:proofErr w:type="spellStart"/>
      <w:r w:rsidR="00C66B2B">
        <w:t>microdomains</w:t>
      </w:r>
      <w:proofErr w:type="spellEnd"/>
      <w:r w:rsidR="00C66B2B">
        <w:t xml:space="preserve"> preventing the use of X-ray analysis and can be viewed as an ill-defined </w:t>
      </w:r>
      <w:r w:rsidR="00C66B2B">
        <w:rPr>
          <w:i/>
        </w:rPr>
        <w:t>mega</w:t>
      </w:r>
      <w:r w:rsidR="00C66B2B">
        <w:t>-molecule (DP around 10</w:t>
      </w:r>
      <w:r w:rsidR="00C66B2B">
        <w:rPr>
          <w:vertAlign w:val="superscript"/>
        </w:rPr>
        <w:t>6</w:t>
      </w:r>
      <w:r w:rsidR="00C66B2B">
        <w:t xml:space="preserve"> makes amylopectin much larger than typical macromolecules) which complicates its characterization by traditional polymer characterization techniques such as gel permeation chromatography, static light scattering, or intrinsic viscosity, to name but a few</w:t>
      </w:r>
      <w:r w:rsidR="00185FE3">
        <w:rPr>
          <w:rFonts w:hint="eastAsia"/>
        </w:rPr>
        <w:t>.</w:t>
      </w:r>
    </w:p>
    <w:p w:rsidR="00C66B2B" w:rsidRDefault="000D72A8" w:rsidP="00457761">
      <w:pPr>
        <w:ind w:firstLine="720"/>
        <w:jc w:val="both"/>
      </w:pPr>
      <w:r>
        <w:t xml:space="preserve"> </w:t>
      </w:r>
      <w:r w:rsidR="00C66B2B">
        <w:t xml:space="preserve">It is in situations like this that the fluorescence blob model (FBM) analysis conducted on the fluorescence decays of macromolecules randomly labeled with pyrene becomes most appealing. In these experiments, the macromolecule is randomly labeled with pyrene and the kinetics for pyrene excimer fluorescence (PEF) are characterized. Contrary to FRET that depends strongly on the distance between the energy donor and acceptor, PEF occurs only on contact between an excited and a ground-state pyrene, a requirement that makes the interpretation of the fluorescence signal much simpler to interpret as described in a recent review. In recent PEF experiments carried out on dilute solutions of </w:t>
      </w:r>
      <w:proofErr w:type="spellStart"/>
      <w:r w:rsidR="00C66B2B">
        <w:t>Py</w:t>
      </w:r>
      <w:proofErr w:type="spellEnd"/>
      <w:r w:rsidR="00C66B2B">
        <w:t xml:space="preserve">-Amylose constructs in DMSO, the fluorescence decays of the pyrene monomer and excimer were analyzed globally with the FBM. FBM analysis led to the conclusion that an excited pyrene attached to amylose formed an excimer with a ground-state pyrene that was attached to one of 10 </w:t>
      </w:r>
      <w:proofErr w:type="spellStart"/>
      <w:r w:rsidR="00C66B2B">
        <w:t>anhydroglucose</w:t>
      </w:r>
      <w:proofErr w:type="spellEnd"/>
      <w:r w:rsidR="00C66B2B">
        <w:t xml:space="preserve"> units surrounding the reference excited pyrene label. In turn, molecular mechanics optimizations (MMOs) indicated that excimer formation would occur under these conditions only if amylose adopted a helical conformation.</w:t>
      </w:r>
      <w:r w:rsidR="00AE30B4">
        <w:rPr>
          <w:vertAlign w:val="superscript"/>
        </w:rPr>
        <w:t>2</w:t>
      </w:r>
      <w:r w:rsidR="00AE30B4">
        <w:t xml:space="preserve"> </w:t>
      </w:r>
      <w:proofErr w:type="gramStart"/>
      <w:r w:rsidR="00C66B2B">
        <w:t>This</w:t>
      </w:r>
      <w:proofErr w:type="gramEnd"/>
      <w:r w:rsidR="00C66B2B">
        <w:t xml:space="preserve"> study supported the conclusion that amylose adopts a helical conformation in DMSO, a result that is still being debated in the scientific literature. </w:t>
      </w:r>
    </w:p>
    <w:p w:rsidR="00C66B2B" w:rsidRDefault="00C66B2B" w:rsidP="00C66B2B">
      <w:pPr>
        <w:ind w:firstLine="720"/>
        <w:jc w:val="both"/>
      </w:pPr>
      <w:r>
        <w:t>Following this early success in probing the conformation of amylose in DMSO, the present study describes how PEF experiments were also conducted on amylopectin randomly labeled with pyrene (</w:t>
      </w:r>
      <w:proofErr w:type="spellStart"/>
      <w:r>
        <w:t>Py</w:t>
      </w:r>
      <w:proofErr w:type="spellEnd"/>
      <w:r>
        <w:t xml:space="preserve">-Amylopectin) in combination with MMOs to investigate whether PEF could provide some structural information about the conformation of the side chains of amylopectin in DMSO. Amylopectin was randomly labeled with 1-pyrenebutyric acid to generate several </w:t>
      </w:r>
      <w:proofErr w:type="spellStart"/>
      <w:r>
        <w:t>Py</w:t>
      </w:r>
      <w:proofErr w:type="spellEnd"/>
      <w:r>
        <w:t xml:space="preserve">-Amylopectin constructs and their solutions in DMSO were characterized by steady-state and time-resolved fluorescence. Excimer formation for relatively rigid </w:t>
      </w:r>
      <w:proofErr w:type="spellStart"/>
      <w:r>
        <w:t>Py</w:t>
      </w:r>
      <w:proofErr w:type="spellEnd"/>
      <w:r>
        <w:t>-Amylose was found to be surprisingly efficient in DMSO leading to the conclusion that amylose must be adopting a compact helical conformation that brought the pyrene labels closer from each other, thus favoring pyrene-pyrene encounters and excimer formation.</w:t>
      </w:r>
      <w:r w:rsidR="008A3C56">
        <w:rPr>
          <w:vertAlign w:val="superscript"/>
        </w:rPr>
        <w:t>2</w:t>
      </w:r>
      <w:r>
        <w:t xml:space="preserve"> But when the efficiency of pyrene excimer formation was compared between the </w:t>
      </w:r>
      <w:proofErr w:type="spellStart"/>
      <w:r>
        <w:t>Py</w:t>
      </w:r>
      <w:proofErr w:type="spellEnd"/>
      <w:r>
        <w:t xml:space="preserve">-Amylose and </w:t>
      </w:r>
      <w:proofErr w:type="spellStart"/>
      <w:r>
        <w:t>Py</w:t>
      </w:r>
      <w:proofErr w:type="spellEnd"/>
      <w:r>
        <w:t xml:space="preserve">-Amylopectin constructs, excimer formation was found to occur 50% more efficiently in </w:t>
      </w:r>
      <w:proofErr w:type="spellStart"/>
      <w:r>
        <w:t>Py</w:t>
      </w:r>
      <w:proofErr w:type="spellEnd"/>
      <w:r>
        <w:t xml:space="preserve">-Amylopectin, a probable consequence of the highly branched nature of amylopectin. MMOs demonstrated that the increased efficiency for excimer formation in </w:t>
      </w:r>
      <w:proofErr w:type="spellStart"/>
      <w:r>
        <w:t>Py</w:t>
      </w:r>
      <w:proofErr w:type="spellEnd"/>
      <w:r>
        <w:t xml:space="preserve">-Amylopectin was compatible with the proposal that the side chains of </w:t>
      </w:r>
      <w:r>
        <w:lastRenderedPageBreak/>
        <w:t xml:space="preserve">amylopectin adopt a single or double helical conformation and are held within </w:t>
      </w:r>
      <w:r w:rsidRPr="000D72A8">
        <w:t>26</w:t>
      </w:r>
      <w:r w:rsidRPr="000D72A8">
        <w:rPr>
          <w:rFonts w:hint="eastAsia"/>
        </w:rPr>
        <w:t>-</w:t>
      </w:r>
      <w:r w:rsidRPr="000D72A8">
        <w:t xml:space="preserve">29 </w:t>
      </w:r>
      <w:r>
        <w:t>Å from each other, thus allowing for intra- and inter-helix excimer formation. This proposal was found to rationalize all the information retrieved from the steady-state and time-resolved fluorescence measurements and provides a first glimpse into the molecular arrangement of the side chains of amylopectin in DMSO.</w:t>
      </w:r>
    </w:p>
    <w:tbl>
      <w:tblPr>
        <w:tblStyle w:val="TableGrid"/>
        <w:tblpPr w:leftFromText="180" w:rightFromText="180" w:vertAnchor="page" w:horzAnchor="margin" w:tblpXSpec="center" w:tblpY="3301"/>
        <w:tblW w:w="0" w:type="auto"/>
        <w:tblLook w:val="04A0" w:firstRow="1" w:lastRow="0" w:firstColumn="1" w:lastColumn="0" w:noHBand="0" w:noVBand="1"/>
      </w:tblPr>
      <w:tblGrid>
        <w:gridCol w:w="4466"/>
        <w:gridCol w:w="4315"/>
      </w:tblGrid>
      <w:tr w:rsidR="00C66B2B" w:rsidTr="000821D9">
        <w:tc>
          <w:tcPr>
            <w:tcW w:w="4456" w:type="dxa"/>
          </w:tcPr>
          <w:p w:rsidR="00C66B2B" w:rsidRDefault="00C66B2B" w:rsidP="000821D9">
            <w:pPr>
              <w:spacing w:line="480" w:lineRule="auto"/>
              <w:jc w:val="center"/>
            </w:pPr>
            <w:proofErr w:type="spellStart"/>
            <w:r>
              <w:t>Py</w:t>
            </w:r>
            <w:proofErr w:type="spellEnd"/>
            <w:r>
              <w:t>-Amylose</w:t>
            </w:r>
          </w:p>
        </w:tc>
        <w:tc>
          <w:tcPr>
            <w:tcW w:w="4315" w:type="dxa"/>
          </w:tcPr>
          <w:p w:rsidR="00C66B2B" w:rsidRDefault="00C66B2B" w:rsidP="000821D9">
            <w:pPr>
              <w:spacing w:line="480" w:lineRule="auto"/>
              <w:jc w:val="center"/>
            </w:pPr>
            <w:proofErr w:type="spellStart"/>
            <w:r>
              <w:t>Py</w:t>
            </w:r>
            <w:proofErr w:type="spellEnd"/>
            <w:r>
              <w:t>-Amylopectin</w:t>
            </w:r>
          </w:p>
        </w:tc>
      </w:tr>
      <w:tr w:rsidR="00C66B2B" w:rsidTr="000821D9">
        <w:trPr>
          <w:trHeight w:val="3563"/>
        </w:trPr>
        <w:tc>
          <w:tcPr>
            <w:tcW w:w="4456" w:type="dxa"/>
          </w:tcPr>
          <w:p w:rsidR="00C66B2B" w:rsidRDefault="00313DDE" w:rsidP="000821D9">
            <w:pPr>
              <w:spacing w:line="480" w:lineRule="auto"/>
              <w:jc w:val="center"/>
            </w:pPr>
            <w:r>
              <w:object w:dxaOrig="9614" w:dyaOrig="10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228pt" o:ole="">
                  <v:imagedata r:id="rId7" o:title=""/>
                </v:shape>
                <o:OLEObject Type="Embed" ProgID="ChemDraw.Document.6.0" ShapeID="_x0000_i1025" DrawAspect="Content" ObjectID="_1551384202" r:id="rId8"/>
              </w:object>
            </w:r>
          </w:p>
        </w:tc>
        <w:tc>
          <w:tcPr>
            <w:tcW w:w="4315" w:type="dxa"/>
          </w:tcPr>
          <w:p w:rsidR="00C66B2B" w:rsidRDefault="0018019D" w:rsidP="000821D9">
            <w:pPr>
              <w:spacing w:line="480" w:lineRule="auto"/>
              <w:jc w:val="center"/>
            </w:pPr>
            <w:r>
              <w:object w:dxaOrig="9893" w:dyaOrig="13531">
                <v:shape id="_x0000_i1026" type="#_x0000_t75" style="width:166.5pt;height:226.5pt" o:ole="">
                  <v:imagedata r:id="rId9" o:title=""/>
                </v:shape>
                <o:OLEObject Type="Embed" ProgID="ChemDraw.Document.6.0" ShapeID="_x0000_i1026" DrawAspect="Content" ObjectID="_1551384203" r:id="rId10"/>
              </w:object>
            </w:r>
          </w:p>
        </w:tc>
      </w:tr>
    </w:tbl>
    <w:p w:rsidR="000079F5" w:rsidRDefault="000079F5" w:rsidP="002F154B">
      <w:pPr>
        <w:ind w:firstLine="720"/>
        <w:jc w:val="both"/>
      </w:pPr>
    </w:p>
    <w:p w:rsidR="000079F5" w:rsidRDefault="000079F5" w:rsidP="00C0670A">
      <w:pPr>
        <w:jc w:val="both"/>
      </w:pPr>
    </w:p>
    <w:p w:rsidR="009847E1" w:rsidRDefault="009847E1" w:rsidP="009847E1">
      <w:pPr>
        <w:pStyle w:val="Caption"/>
        <w:jc w:val="both"/>
        <w:rPr>
          <w:i w:val="0"/>
          <w:color w:val="000000" w:themeColor="text1"/>
          <w:sz w:val="24"/>
          <w:szCs w:val="24"/>
        </w:rPr>
      </w:pPr>
      <w:r>
        <w:rPr>
          <w:b/>
          <w:i w:val="0"/>
          <w:color w:val="000000" w:themeColor="text1"/>
          <w:sz w:val="24"/>
          <w:szCs w:val="24"/>
        </w:rPr>
        <w:t>Figure</w:t>
      </w:r>
      <w:r w:rsidRPr="000F30BD">
        <w:rPr>
          <w:b/>
          <w:i w:val="0"/>
          <w:color w:val="000000" w:themeColor="text1"/>
          <w:sz w:val="24"/>
          <w:szCs w:val="24"/>
        </w:rPr>
        <w:t xml:space="preserve"> </w:t>
      </w:r>
      <w:r>
        <w:rPr>
          <w:b/>
          <w:i w:val="0"/>
          <w:color w:val="000000" w:themeColor="text1"/>
          <w:sz w:val="24"/>
          <w:szCs w:val="24"/>
        </w:rPr>
        <w:t>1</w:t>
      </w:r>
      <w:r w:rsidRPr="000F30BD">
        <w:rPr>
          <w:i w:val="0"/>
          <w:color w:val="000000" w:themeColor="text1"/>
          <w:sz w:val="24"/>
          <w:szCs w:val="24"/>
        </w:rPr>
        <w:t>:</w:t>
      </w:r>
      <w:r>
        <w:rPr>
          <w:b/>
          <w:i w:val="0"/>
          <w:color w:val="000000" w:themeColor="text1"/>
          <w:sz w:val="24"/>
          <w:szCs w:val="24"/>
        </w:rPr>
        <w:t xml:space="preserve"> </w:t>
      </w:r>
      <w:r>
        <w:rPr>
          <w:i w:val="0"/>
          <w:color w:val="000000" w:themeColor="text1"/>
          <w:sz w:val="24"/>
          <w:szCs w:val="24"/>
        </w:rPr>
        <w:t>Chemical structures of the</w:t>
      </w:r>
      <w:r w:rsidR="00F2150A">
        <w:rPr>
          <w:i w:val="0"/>
          <w:color w:val="000000" w:themeColor="text1"/>
          <w:sz w:val="24"/>
          <w:szCs w:val="24"/>
        </w:rPr>
        <w:t xml:space="preserve"> pyrene-labeled polymers. Left: </w:t>
      </w:r>
      <w:proofErr w:type="spellStart"/>
      <w:r w:rsidR="000D72A8">
        <w:rPr>
          <w:i w:val="0"/>
          <w:color w:val="000000" w:themeColor="text1"/>
          <w:sz w:val="24"/>
          <w:szCs w:val="24"/>
        </w:rPr>
        <w:t>Py</w:t>
      </w:r>
      <w:proofErr w:type="spellEnd"/>
      <w:r w:rsidR="000D72A8">
        <w:rPr>
          <w:i w:val="0"/>
          <w:color w:val="000000" w:themeColor="text1"/>
          <w:sz w:val="24"/>
          <w:szCs w:val="24"/>
        </w:rPr>
        <w:t>-Amylose</w:t>
      </w:r>
      <w:r w:rsidR="00A8315A">
        <w:rPr>
          <w:i w:val="0"/>
          <w:color w:val="000000" w:themeColor="text1"/>
          <w:sz w:val="24"/>
          <w:szCs w:val="24"/>
        </w:rPr>
        <w:t>, r</w:t>
      </w:r>
      <w:r w:rsidR="000D72A8">
        <w:rPr>
          <w:i w:val="0"/>
          <w:color w:val="000000" w:themeColor="text1"/>
          <w:sz w:val="24"/>
          <w:szCs w:val="24"/>
        </w:rPr>
        <w:t xml:space="preserve">ight: </w:t>
      </w:r>
      <w:proofErr w:type="spellStart"/>
      <w:r w:rsidR="00AE30B4">
        <w:rPr>
          <w:i w:val="0"/>
          <w:color w:val="000000" w:themeColor="text1"/>
          <w:sz w:val="24"/>
          <w:szCs w:val="24"/>
        </w:rPr>
        <w:t>Py</w:t>
      </w:r>
      <w:proofErr w:type="spellEnd"/>
      <w:r w:rsidR="00AE30B4">
        <w:rPr>
          <w:i w:val="0"/>
          <w:color w:val="000000" w:themeColor="text1"/>
          <w:sz w:val="24"/>
          <w:szCs w:val="24"/>
        </w:rPr>
        <w:t>-A</w:t>
      </w:r>
      <w:r w:rsidR="000D72A8">
        <w:rPr>
          <w:i w:val="0"/>
          <w:color w:val="000000" w:themeColor="text1"/>
          <w:sz w:val="24"/>
          <w:szCs w:val="24"/>
        </w:rPr>
        <w:t>mylopectin</w:t>
      </w:r>
      <w:r>
        <w:rPr>
          <w:i w:val="0"/>
          <w:color w:val="000000" w:themeColor="text1"/>
          <w:sz w:val="24"/>
          <w:szCs w:val="24"/>
        </w:rPr>
        <w:t>.</w:t>
      </w:r>
    </w:p>
    <w:p w:rsidR="009847E1" w:rsidRDefault="009847E1" w:rsidP="00C0670A">
      <w:pPr>
        <w:jc w:val="both"/>
        <w:rPr>
          <w:b/>
          <w:sz w:val="28"/>
          <w:szCs w:val="28"/>
        </w:rPr>
      </w:pPr>
    </w:p>
    <w:p w:rsidR="00AE30B4" w:rsidRDefault="00AE30B4" w:rsidP="00C0670A">
      <w:pPr>
        <w:jc w:val="both"/>
        <w:rPr>
          <w:b/>
          <w:sz w:val="28"/>
          <w:szCs w:val="28"/>
        </w:rPr>
      </w:pPr>
    </w:p>
    <w:p w:rsidR="00AE30B4" w:rsidRDefault="00AE30B4" w:rsidP="00C0670A">
      <w:pPr>
        <w:jc w:val="both"/>
        <w:rPr>
          <w:b/>
          <w:sz w:val="28"/>
          <w:szCs w:val="28"/>
        </w:rPr>
      </w:pPr>
    </w:p>
    <w:p w:rsidR="00AE30B4" w:rsidRDefault="00AE30B4" w:rsidP="00C0670A">
      <w:pPr>
        <w:jc w:val="both"/>
        <w:rPr>
          <w:b/>
          <w:sz w:val="28"/>
          <w:szCs w:val="28"/>
        </w:rPr>
      </w:pPr>
    </w:p>
    <w:p w:rsidR="00AE30B4" w:rsidRDefault="00AE30B4" w:rsidP="00C0670A">
      <w:pPr>
        <w:jc w:val="both"/>
        <w:rPr>
          <w:b/>
          <w:sz w:val="28"/>
          <w:szCs w:val="28"/>
        </w:rPr>
      </w:pPr>
    </w:p>
    <w:p w:rsidR="00C0670A" w:rsidRDefault="0045792A" w:rsidP="00C0670A">
      <w:pPr>
        <w:jc w:val="both"/>
        <w:rPr>
          <w:b/>
          <w:sz w:val="28"/>
          <w:szCs w:val="28"/>
        </w:rPr>
      </w:pPr>
      <w:r>
        <w:rPr>
          <w:b/>
          <w:sz w:val="28"/>
          <w:szCs w:val="28"/>
        </w:rPr>
        <w:t>Methodology</w:t>
      </w:r>
    </w:p>
    <w:p w:rsidR="0045792A" w:rsidRPr="00D83DA0" w:rsidRDefault="0045792A" w:rsidP="0045792A">
      <w:pPr>
        <w:jc w:val="both"/>
      </w:pPr>
      <w:r>
        <w:rPr>
          <w:i/>
        </w:rPr>
        <w:t>Synthesis of pyrene-</w:t>
      </w:r>
      <w:r w:rsidR="000D72A8">
        <w:rPr>
          <w:i/>
        </w:rPr>
        <w:t>labeled amylose</w:t>
      </w:r>
      <w:r w:rsidR="000821D9">
        <w:rPr>
          <w:i/>
        </w:rPr>
        <w:t xml:space="preserve"> and amylopectin</w:t>
      </w:r>
      <w:r>
        <w:t xml:space="preserve">: The synthesis, </w:t>
      </w:r>
      <w:r w:rsidRPr="00D83DA0">
        <w:t>purification</w:t>
      </w:r>
      <w:r>
        <w:t>, and characterization of the</w:t>
      </w:r>
      <w:r w:rsidR="000821D9">
        <w:t xml:space="preserve"> pyrene-labeled amylose and amylopectin</w:t>
      </w:r>
      <w:r w:rsidRPr="00D83DA0">
        <w:t xml:space="preserve"> </w:t>
      </w:r>
      <w:r>
        <w:t xml:space="preserve">samples </w:t>
      </w:r>
      <w:r w:rsidRPr="00D83DA0">
        <w:t>has been described elsewhere.</w:t>
      </w:r>
      <w:hyperlink w:anchor="_ENREF_1" w:tooltip="Farhangi, 2013 #30" w:history="1">
        <w:r w:rsidR="00AE30B4" w:rsidRPr="00AE30B4">
          <w:rPr>
            <w:vertAlign w:val="superscript"/>
          </w:rPr>
          <w:t>2</w:t>
        </w:r>
      </w:hyperlink>
    </w:p>
    <w:p w:rsidR="0045792A" w:rsidRPr="00D83DA0" w:rsidRDefault="0045792A" w:rsidP="0045792A">
      <w:pPr>
        <w:jc w:val="both"/>
      </w:pPr>
      <w:r w:rsidRPr="00D83DA0">
        <w:rPr>
          <w:i/>
        </w:rPr>
        <w:t>Steady-State Fluorescence Measurements</w:t>
      </w:r>
      <w:r w:rsidRPr="00D83DA0">
        <w:t>: Steady-state fluorescence spectra were acquired on a Photon Technology International LS-100 steady-state fluorometer with an Ushio UXL-75 Xenon lamp and a PTI 814 photomultiplier detection system. The spectra were obtained using the usual right angle geometry with a 346 nm excitation wavelength. The samples were dissolved in DMSO with pyrene concentration below 2×10</w:t>
      </w:r>
      <w:r w:rsidRPr="007A16E6">
        <w:rPr>
          <w:rFonts w:ascii="Symbol" w:hAnsi="Symbol"/>
          <w:vertAlign w:val="superscript"/>
        </w:rPr>
        <w:t></w:t>
      </w:r>
      <w:r w:rsidRPr="00D83DA0">
        <w:rPr>
          <w:vertAlign w:val="superscript"/>
        </w:rPr>
        <w:t xml:space="preserve">6 </w:t>
      </w:r>
      <w:r w:rsidRPr="00D83DA0">
        <w:t xml:space="preserve">M to avoid intermolecular excimer formation. </w:t>
      </w:r>
    </w:p>
    <w:p w:rsidR="009847E1" w:rsidRPr="00443A5A" w:rsidRDefault="009847E1" w:rsidP="009847E1">
      <w:pPr>
        <w:jc w:val="both"/>
      </w:pPr>
      <w:r w:rsidRPr="00D83DA0">
        <w:rPr>
          <w:i/>
        </w:rPr>
        <w:t>Time-resolved fluorescence measurements</w:t>
      </w:r>
      <w:r w:rsidRPr="00D83DA0">
        <w:t xml:space="preserve">: The monomer and excimer fluorescence decays were acquired with an IBH Ltd. time-resolved fluorometer using an IBH 340 nm </w:t>
      </w:r>
      <w:proofErr w:type="spellStart"/>
      <w:r w:rsidRPr="00D83DA0">
        <w:t>NanoLED</w:t>
      </w:r>
      <w:proofErr w:type="spellEnd"/>
      <w:r w:rsidRPr="00D83DA0">
        <w:t xml:space="preserve"> as the excitation source. Samples were prepared in the same manner as for </w:t>
      </w:r>
      <w:r>
        <w:t xml:space="preserve">the </w:t>
      </w:r>
      <w:r w:rsidRPr="00D83DA0">
        <w:t>steady-state fluorescence</w:t>
      </w:r>
      <w:r>
        <w:t xml:space="preserve"> experiments</w:t>
      </w:r>
      <w:r w:rsidRPr="00D83DA0">
        <w:t>. Samples wer</w:t>
      </w:r>
      <w:r>
        <w:t>e excited at a wavelength of 346</w:t>
      </w:r>
      <w:r w:rsidRPr="00D83DA0">
        <w:t xml:space="preserve"> nm and the monomer and excimer emission were collected at 375 nm and 510 nm, respectively. </w:t>
      </w:r>
      <w:r>
        <w:t xml:space="preserve">A cut off filter at 370 nm for the monomer and 500 nm for the excimer were used to reduce </w:t>
      </w:r>
      <w:r w:rsidR="00C6103A">
        <w:t xml:space="preserve">contamination of the fluorescence signal by </w:t>
      </w:r>
      <w:r>
        <w:t xml:space="preserve">light scattering. </w:t>
      </w:r>
      <w:r w:rsidRPr="00D83DA0">
        <w:t>The fluorescence decays were acquired over 1024 channels using a time-per-channel of 1.02 or 2.04 ns/</w:t>
      </w:r>
      <w:proofErr w:type="spellStart"/>
      <w:r w:rsidRPr="00D83DA0">
        <w:t>ch.</w:t>
      </w:r>
      <w:proofErr w:type="spellEnd"/>
      <w:r w:rsidRPr="00D83DA0">
        <w:t xml:space="preserve"> All decays were collected with up 20,000 counts a</w:t>
      </w:r>
      <w:r w:rsidR="00C6103A">
        <w:t xml:space="preserve">t the peak maximum for the instrument response function </w:t>
      </w:r>
      <w:r w:rsidRPr="00D83DA0">
        <w:t>and decay curves.</w:t>
      </w:r>
    </w:p>
    <w:p w:rsidR="00C0670A" w:rsidRPr="00C0670A" w:rsidRDefault="00C0670A" w:rsidP="00C0670A">
      <w:pPr>
        <w:jc w:val="both"/>
      </w:pPr>
    </w:p>
    <w:p w:rsidR="000079F5" w:rsidRDefault="00C37DD6" w:rsidP="000079F5">
      <w:pPr>
        <w:rPr>
          <w:b/>
          <w:sz w:val="28"/>
          <w:szCs w:val="28"/>
        </w:rPr>
      </w:pPr>
      <w:r w:rsidRPr="00C37DD6">
        <w:rPr>
          <w:b/>
          <w:sz w:val="28"/>
          <w:szCs w:val="28"/>
        </w:rPr>
        <w:t>Results and Discussion</w:t>
      </w:r>
    </w:p>
    <w:p w:rsidR="00EC7D1F" w:rsidRDefault="00CD717F" w:rsidP="00EE7C81">
      <w:pPr>
        <w:spacing w:after="120"/>
        <w:jc w:val="both"/>
      </w:pPr>
      <w:r>
        <w:rPr>
          <w:lang w:eastAsia="en-US"/>
        </w:rPr>
        <w:t>The m</w:t>
      </w:r>
      <w:r w:rsidR="00BF15E2">
        <w:rPr>
          <w:lang w:eastAsia="en-US"/>
        </w:rPr>
        <w:t>onomer and excimer decays</w:t>
      </w:r>
      <w:r>
        <w:rPr>
          <w:lang w:eastAsia="en-US"/>
        </w:rPr>
        <w:t xml:space="preserve"> of the </w:t>
      </w:r>
      <w:proofErr w:type="spellStart"/>
      <w:r>
        <w:rPr>
          <w:lang w:eastAsia="en-US"/>
        </w:rPr>
        <w:t>Py</w:t>
      </w:r>
      <w:proofErr w:type="spellEnd"/>
      <w:r>
        <w:rPr>
          <w:lang w:eastAsia="en-US"/>
        </w:rPr>
        <w:t xml:space="preserve">-Amylose </w:t>
      </w:r>
      <w:r w:rsidR="000821D9">
        <w:rPr>
          <w:lang w:eastAsia="en-US"/>
        </w:rPr>
        <w:t xml:space="preserve">and </w:t>
      </w:r>
      <w:proofErr w:type="spellStart"/>
      <w:r w:rsidR="000821D9">
        <w:rPr>
          <w:lang w:eastAsia="en-US"/>
        </w:rPr>
        <w:t>Py</w:t>
      </w:r>
      <w:proofErr w:type="spellEnd"/>
      <w:r w:rsidR="000821D9">
        <w:rPr>
          <w:lang w:eastAsia="en-US"/>
        </w:rPr>
        <w:t xml:space="preserve">-Amylopectin </w:t>
      </w:r>
      <w:r>
        <w:rPr>
          <w:lang w:eastAsia="en-US"/>
        </w:rPr>
        <w:t>samples</w:t>
      </w:r>
      <w:r w:rsidR="00BF15E2">
        <w:rPr>
          <w:lang w:eastAsia="en-US"/>
        </w:rPr>
        <w:t xml:space="preserve"> were fitted globally</w:t>
      </w:r>
      <w:r w:rsidR="00E213FE">
        <w:rPr>
          <w:lang w:eastAsia="en-US"/>
        </w:rPr>
        <w:t xml:space="preserve"> using </w:t>
      </w:r>
      <w:r>
        <w:rPr>
          <w:lang w:eastAsia="en-US"/>
        </w:rPr>
        <w:t xml:space="preserve">the </w:t>
      </w:r>
      <w:r w:rsidR="00E213FE">
        <w:rPr>
          <w:lang w:eastAsia="en-US"/>
        </w:rPr>
        <w:t>FBM</w:t>
      </w:r>
      <w:r>
        <w:rPr>
          <w:lang w:eastAsia="en-US"/>
        </w:rPr>
        <w:t xml:space="preserve"> analysis. </w:t>
      </w:r>
      <w:proofErr w:type="spellStart"/>
      <w:r w:rsidR="00BF15E2" w:rsidRPr="00C35D1D">
        <w:rPr>
          <w:i/>
          <w:lang w:eastAsia="en-US"/>
        </w:rPr>
        <w:t>N</w:t>
      </w:r>
      <w:r w:rsidR="00BF15E2" w:rsidRPr="00C35D1D">
        <w:rPr>
          <w:vertAlign w:val="subscript"/>
          <w:lang w:eastAsia="en-US"/>
        </w:rPr>
        <w:t>blob</w:t>
      </w:r>
      <w:proofErr w:type="spellEnd"/>
      <w:r w:rsidR="00C35D1D">
        <w:rPr>
          <w:vertAlign w:val="subscript"/>
          <w:lang w:eastAsia="en-US"/>
        </w:rPr>
        <w:t xml:space="preserve"> </w:t>
      </w:r>
      <w:r w:rsidR="00340F87">
        <w:rPr>
          <w:lang w:eastAsia="en-US"/>
        </w:rPr>
        <w:t xml:space="preserve">was plotted as a function of pyrene content in Figure 2. </w:t>
      </w:r>
      <w:r w:rsidR="00BF15E2" w:rsidRPr="00BF15E2">
        <w:rPr>
          <w:lang w:eastAsia="en-US"/>
        </w:rPr>
        <w:t xml:space="preserve">Within experimental </w:t>
      </w:r>
      <w:r w:rsidR="00BF15E2" w:rsidRPr="00BF15E2">
        <w:rPr>
          <w:lang w:eastAsia="en-US"/>
        </w:rPr>
        <w:lastRenderedPageBreak/>
        <w:t xml:space="preserve">error, </w:t>
      </w:r>
      <w:proofErr w:type="spellStart"/>
      <w:r w:rsidR="00BF15E2" w:rsidRPr="00BF15E2">
        <w:rPr>
          <w:i/>
          <w:lang w:eastAsia="en-US"/>
        </w:rPr>
        <w:t>N</w:t>
      </w:r>
      <w:r w:rsidR="00BF15E2" w:rsidRPr="00CD717F">
        <w:rPr>
          <w:vertAlign w:val="subscript"/>
          <w:lang w:eastAsia="en-US"/>
        </w:rPr>
        <w:t>blob</w:t>
      </w:r>
      <w:proofErr w:type="spellEnd"/>
      <w:r w:rsidR="00BF15E2" w:rsidRPr="00BF15E2">
        <w:rPr>
          <w:lang w:eastAsia="en-US"/>
        </w:rPr>
        <w:t xml:space="preserve"> was found to remain constant with pyrene content. The averaged </w:t>
      </w:r>
      <w:proofErr w:type="spellStart"/>
      <w:r w:rsidR="00BF15E2" w:rsidRPr="00BF15E2">
        <w:rPr>
          <w:i/>
          <w:lang w:eastAsia="en-US"/>
        </w:rPr>
        <w:t>N</w:t>
      </w:r>
      <w:r w:rsidR="00BF15E2" w:rsidRPr="00CD717F">
        <w:rPr>
          <w:vertAlign w:val="subscript"/>
          <w:lang w:eastAsia="en-US"/>
        </w:rPr>
        <w:t>blob</w:t>
      </w:r>
      <w:proofErr w:type="spellEnd"/>
      <w:r w:rsidR="00BF15E2" w:rsidRPr="00BF15E2">
        <w:rPr>
          <w:lang w:eastAsia="en-US"/>
        </w:rPr>
        <w:t xml:space="preserve"> value, </w:t>
      </w:r>
      <w:r w:rsidR="00BF15E2" w:rsidRPr="00AB76F8">
        <w:rPr>
          <w:lang w:eastAsia="en-US"/>
        </w:rPr>
        <w:t>&lt;</w:t>
      </w:r>
      <w:proofErr w:type="spellStart"/>
      <w:r w:rsidR="00BF15E2" w:rsidRPr="00BF15E2">
        <w:rPr>
          <w:i/>
          <w:lang w:eastAsia="en-US"/>
        </w:rPr>
        <w:t>N</w:t>
      </w:r>
      <w:r w:rsidR="00BF15E2" w:rsidRPr="00CD717F">
        <w:rPr>
          <w:vertAlign w:val="subscript"/>
          <w:lang w:eastAsia="en-US"/>
        </w:rPr>
        <w:t>blob</w:t>
      </w:r>
      <w:proofErr w:type="spellEnd"/>
      <w:r w:rsidR="00BF15E2" w:rsidRPr="00AB76F8">
        <w:rPr>
          <w:lang w:eastAsia="en-US"/>
        </w:rPr>
        <w:t>&gt;</w:t>
      </w:r>
      <w:r w:rsidR="004158E6">
        <w:rPr>
          <w:lang w:eastAsia="en-US"/>
        </w:rPr>
        <w:t>,</w:t>
      </w:r>
      <w:r w:rsidR="00EE7C81">
        <w:rPr>
          <w:lang w:eastAsia="en-US"/>
        </w:rPr>
        <w:t xml:space="preserve"> was found to equal </w:t>
      </w:r>
      <w:r w:rsidR="00F55C50">
        <w:rPr>
          <w:lang w:eastAsia="en-US"/>
        </w:rPr>
        <w:t xml:space="preserve">to </w:t>
      </w:r>
      <w:r w:rsidR="00EE7C81">
        <w:rPr>
          <w:lang w:eastAsia="en-US"/>
        </w:rPr>
        <w:t>10</w:t>
      </w:r>
      <w:r w:rsidR="00BF15E2" w:rsidRPr="00BF15E2">
        <w:rPr>
          <w:lang w:eastAsia="en-US"/>
        </w:rPr>
        <w:t xml:space="preserve"> ± 1</w:t>
      </w:r>
      <w:r w:rsidR="00A33836">
        <w:rPr>
          <w:lang w:eastAsia="en-US"/>
        </w:rPr>
        <w:t xml:space="preserve"> and 20 </w:t>
      </w:r>
      <w:r w:rsidR="00620E83">
        <w:rPr>
          <w:lang w:eastAsia="en-US"/>
        </w:rPr>
        <w:t>± 3</w:t>
      </w:r>
      <w:r w:rsidR="00BF15E2" w:rsidRPr="00BF15E2">
        <w:rPr>
          <w:lang w:eastAsia="en-US"/>
        </w:rPr>
        <w:t xml:space="preserve"> glucose units for amylose </w:t>
      </w:r>
      <w:r w:rsidR="00A33836">
        <w:rPr>
          <w:lang w:eastAsia="en-US"/>
        </w:rPr>
        <w:t>a</w:t>
      </w:r>
      <w:r w:rsidR="00620E83">
        <w:rPr>
          <w:lang w:eastAsia="en-US"/>
        </w:rPr>
        <w:t>nd amylopectin, respectively.</w:t>
      </w:r>
      <w:r w:rsidR="00EE7C81">
        <w:rPr>
          <w:lang w:eastAsia="en-US"/>
        </w:rPr>
        <w:t xml:space="preserve"> </w:t>
      </w:r>
      <w:r w:rsidR="00BF15E2" w:rsidRPr="004947B0">
        <w:t xml:space="preserve">When plotted against pyrene content in </w:t>
      </w:r>
      <w:r w:rsidR="00340F87" w:rsidRPr="004947B0">
        <w:t>Figure 2</w:t>
      </w:r>
      <w:r w:rsidR="00BF15E2" w:rsidRPr="004947B0">
        <w:t xml:space="preserve">, </w:t>
      </w:r>
      <w:proofErr w:type="spellStart"/>
      <w:r w:rsidR="00BF15E2" w:rsidRPr="004947B0">
        <w:rPr>
          <w:i/>
        </w:rPr>
        <w:t>k</w:t>
      </w:r>
      <w:r w:rsidR="00BF15E2" w:rsidRPr="004947B0">
        <w:rPr>
          <w:vertAlign w:val="subscript"/>
        </w:rPr>
        <w:t>blob</w:t>
      </w:r>
      <w:r w:rsidR="00BF15E2" w:rsidRPr="004947B0">
        <w:t>×</w:t>
      </w:r>
      <w:r w:rsidR="00BF15E2" w:rsidRPr="004947B0">
        <w:rPr>
          <w:i/>
        </w:rPr>
        <w:t>N</w:t>
      </w:r>
      <w:r w:rsidR="00BF15E2" w:rsidRPr="004947B0">
        <w:rPr>
          <w:vertAlign w:val="subscript"/>
        </w:rPr>
        <w:t>blob</w:t>
      </w:r>
      <w:proofErr w:type="spellEnd"/>
      <w:r w:rsidR="00BF15E2" w:rsidRPr="004947B0">
        <w:t xml:space="preserve"> was also found to remain more or less cons</w:t>
      </w:r>
      <w:r w:rsidR="00BA39CA">
        <w:t>tant with pyrene content. T</w:t>
      </w:r>
      <w:r w:rsidR="00BF15E2" w:rsidRPr="004947B0">
        <w:t xml:space="preserve">he averaged value of </w:t>
      </w:r>
      <w:r w:rsidR="00BA39CA">
        <w:t xml:space="preserve">the product </w:t>
      </w:r>
      <w:proofErr w:type="spellStart"/>
      <w:r w:rsidR="00BF15E2" w:rsidRPr="004947B0">
        <w:rPr>
          <w:i/>
        </w:rPr>
        <w:t>k</w:t>
      </w:r>
      <w:r w:rsidR="00BF15E2" w:rsidRPr="004947B0">
        <w:rPr>
          <w:vertAlign w:val="subscript"/>
        </w:rPr>
        <w:t>blob</w:t>
      </w:r>
      <w:r w:rsidR="00BF15E2" w:rsidRPr="004947B0">
        <w:t>×</w:t>
      </w:r>
      <w:r w:rsidR="00BF15E2" w:rsidRPr="004947B0">
        <w:rPr>
          <w:i/>
        </w:rPr>
        <w:t>N</w:t>
      </w:r>
      <w:r w:rsidR="00BF15E2" w:rsidRPr="004947B0">
        <w:rPr>
          <w:vertAlign w:val="subscript"/>
        </w:rPr>
        <w:t>blob</w:t>
      </w:r>
      <w:proofErr w:type="spellEnd"/>
      <w:r w:rsidR="00BF15E2" w:rsidRPr="004947B0">
        <w:t>, &lt;</w:t>
      </w:r>
      <w:proofErr w:type="spellStart"/>
      <w:r w:rsidR="00BF15E2" w:rsidRPr="004947B0">
        <w:rPr>
          <w:i/>
        </w:rPr>
        <w:t>k</w:t>
      </w:r>
      <w:r w:rsidR="00BF15E2" w:rsidRPr="004947B0">
        <w:rPr>
          <w:vertAlign w:val="subscript"/>
        </w:rPr>
        <w:t>blob</w:t>
      </w:r>
      <w:r w:rsidR="00BF15E2" w:rsidRPr="004947B0">
        <w:t>×</w:t>
      </w:r>
      <w:r w:rsidR="00BF15E2" w:rsidRPr="004947B0">
        <w:rPr>
          <w:i/>
        </w:rPr>
        <w:t>N</w:t>
      </w:r>
      <w:r w:rsidR="00BF15E2" w:rsidRPr="004947B0">
        <w:rPr>
          <w:vertAlign w:val="subscript"/>
        </w:rPr>
        <w:t>blob</w:t>
      </w:r>
      <w:proofErr w:type="spellEnd"/>
      <w:r w:rsidR="00BF15E2" w:rsidRPr="004947B0">
        <w:rPr>
          <w:i/>
        </w:rPr>
        <w:t>&gt;</w:t>
      </w:r>
      <w:r w:rsidR="00BF15E2" w:rsidRPr="004947B0">
        <w:t xml:space="preserve"> for amylose</w:t>
      </w:r>
      <w:r w:rsidR="00EE7C81">
        <w:t xml:space="preserve"> and amylopectin</w:t>
      </w:r>
      <w:r w:rsidR="004158E6">
        <w:t xml:space="preserve"> was found to equal</w:t>
      </w:r>
      <w:r w:rsidR="00EC7D1F">
        <w:t xml:space="preserve"> 0.17</w:t>
      </w:r>
      <w:r w:rsidR="00BF15E2" w:rsidRPr="004947B0">
        <w:t xml:space="preserve"> ± 0.01ns</w:t>
      </w:r>
      <w:r w:rsidR="004947B0" w:rsidRPr="004947B0">
        <w:rPr>
          <w:rFonts w:ascii="Symbol" w:hAnsi="Symbol"/>
          <w:vertAlign w:val="superscript"/>
        </w:rPr>
        <w:t></w:t>
      </w:r>
      <w:r w:rsidR="00BF15E2" w:rsidRPr="004947B0">
        <w:rPr>
          <w:vertAlign w:val="superscript"/>
        </w:rPr>
        <w:t>1</w:t>
      </w:r>
      <w:r w:rsidR="00EC7D1F">
        <w:t xml:space="preserve"> and 0.27</w:t>
      </w:r>
      <w:r w:rsidR="00EC7D1F" w:rsidRPr="004947B0">
        <w:t xml:space="preserve"> ± 0.01ns</w:t>
      </w:r>
      <w:r w:rsidR="00EC7D1F" w:rsidRPr="004947B0">
        <w:rPr>
          <w:rFonts w:ascii="Symbol" w:hAnsi="Symbol"/>
          <w:vertAlign w:val="superscript"/>
        </w:rPr>
        <w:t></w:t>
      </w:r>
      <w:r w:rsidR="00EC7D1F" w:rsidRPr="004947B0">
        <w:rPr>
          <w:vertAlign w:val="superscript"/>
        </w:rPr>
        <w:t>1</w:t>
      </w:r>
      <w:r w:rsidR="00EC7D1F">
        <w:t xml:space="preserve">, </w:t>
      </w:r>
      <w:r w:rsidR="00BF15E2" w:rsidRPr="004947B0">
        <w:t xml:space="preserve">respectively. </w:t>
      </w:r>
      <w:r w:rsidR="00EC7D1F">
        <w:t>Since &lt;</w:t>
      </w:r>
      <w:proofErr w:type="spellStart"/>
      <w:r w:rsidR="00EC7D1F">
        <w:rPr>
          <w:i/>
        </w:rPr>
        <w:t>k</w:t>
      </w:r>
      <w:r w:rsidR="00EC7D1F">
        <w:rPr>
          <w:vertAlign w:val="subscript"/>
        </w:rPr>
        <w:t>blob</w:t>
      </w:r>
      <w:r w:rsidR="00EC7D1F">
        <w:t>×</w:t>
      </w:r>
      <w:r w:rsidR="00EC7D1F">
        <w:rPr>
          <w:i/>
        </w:rPr>
        <w:t>N</w:t>
      </w:r>
      <w:r w:rsidR="00EC7D1F">
        <w:rPr>
          <w:vertAlign w:val="subscript"/>
        </w:rPr>
        <w:t>blob</w:t>
      </w:r>
      <w:proofErr w:type="spellEnd"/>
      <w:r w:rsidR="00EC7D1F">
        <w:t>&gt; reflects the frequency of pyrene-pyrene encounters within the volume defined by the macromolecule in solution, the 50% increase in &lt;</w:t>
      </w:r>
      <w:proofErr w:type="spellStart"/>
      <w:r w:rsidR="00EC7D1F">
        <w:rPr>
          <w:i/>
        </w:rPr>
        <w:t>k</w:t>
      </w:r>
      <w:r w:rsidR="00EC7D1F">
        <w:rPr>
          <w:vertAlign w:val="subscript"/>
        </w:rPr>
        <w:t>blob</w:t>
      </w:r>
      <w:r w:rsidR="00EC7D1F">
        <w:t>×</w:t>
      </w:r>
      <w:r w:rsidR="00EC7D1F">
        <w:rPr>
          <w:i/>
        </w:rPr>
        <w:t>N</w:t>
      </w:r>
      <w:r w:rsidR="00EC7D1F">
        <w:rPr>
          <w:vertAlign w:val="subscript"/>
        </w:rPr>
        <w:t>blob</w:t>
      </w:r>
      <w:proofErr w:type="spellEnd"/>
      <w:r w:rsidR="00EC7D1F">
        <w:t xml:space="preserve">&gt; observed for </w:t>
      </w:r>
      <w:proofErr w:type="spellStart"/>
      <w:r w:rsidR="00EC7D1F">
        <w:t>Py</w:t>
      </w:r>
      <w:proofErr w:type="spellEnd"/>
      <w:r w:rsidR="00EC7D1F">
        <w:t xml:space="preserve">-Amylopectin with respect to </w:t>
      </w:r>
      <w:proofErr w:type="spellStart"/>
      <w:r w:rsidR="00EC7D1F">
        <w:t>Py</w:t>
      </w:r>
      <w:proofErr w:type="spellEnd"/>
      <w:r w:rsidR="00EC7D1F">
        <w:t xml:space="preserve">-Amylose agreed with the 50% increase found for the slope </w:t>
      </w:r>
      <w:r w:rsidR="00EC7D1F">
        <w:rPr>
          <w:i/>
        </w:rPr>
        <w:t>m</w:t>
      </w:r>
      <w:r w:rsidR="00EC7D1F">
        <w:t>(</w:t>
      </w:r>
      <w:r w:rsidR="00EC7D1F">
        <w:rPr>
          <w:i/>
        </w:rPr>
        <w:t>I</w:t>
      </w:r>
      <w:r w:rsidR="00EC7D1F">
        <w:rPr>
          <w:vertAlign w:val="subscript"/>
        </w:rPr>
        <w:t>E</w:t>
      </w:r>
      <w:r w:rsidR="00EC7D1F">
        <w:t>/</w:t>
      </w:r>
      <w:r w:rsidR="00EC7D1F">
        <w:rPr>
          <w:i/>
        </w:rPr>
        <w:t>I</w:t>
      </w:r>
      <w:r w:rsidR="00EC7D1F">
        <w:rPr>
          <w:vertAlign w:val="subscript"/>
        </w:rPr>
        <w:t>M</w:t>
      </w:r>
      <w:r w:rsidR="00EC7D1F">
        <w:t xml:space="preserve">) of the </w:t>
      </w:r>
      <w:r w:rsidR="00EC7D1F">
        <w:rPr>
          <w:i/>
        </w:rPr>
        <w:t>I</w:t>
      </w:r>
      <w:r w:rsidR="00EC7D1F">
        <w:rPr>
          <w:vertAlign w:val="subscript"/>
        </w:rPr>
        <w:t>E</w:t>
      </w:r>
      <w:r w:rsidR="00EC7D1F">
        <w:t>/</w:t>
      </w:r>
      <w:r w:rsidR="00EC7D1F">
        <w:rPr>
          <w:i/>
        </w:rPr>
        <w:t>I</w:t>
      </w:r>
      <w:r w:rsidR="00EC7D1F">
        <w:rPr>
          <w:vertAlign w:val="subscript"/>
        </w:rPr>
        <w:t>M</w:t>
      </w:r>
      <w:r w:rsidR="00EC7D1F">
        <w:t xml:space="preserve"> plot of </w:t>
      </w:r>
      <w:proofErr w:type="spellStart"/>
      <w:r w:rsidR="00EC7D1F">
        <w:t>Py</w:t>
      </w:r>
      <w:proofErr w:type="spellEnd"/>
      <w:r w:rsidR="00EC7D1F">
        <w:t xml:space="preserve">-Amylopectin with respect to that of </w:t>
      </w:r>
      <w:proofErr w:type="spellStart"/>
      <w:r w:rsidR="00EC7D1F">
        <w:t>Py</w:t>
      </w:r>
      <w:proofErr w:type="spellEnd"/>
      <w:r w:rsidR="00EC7D1F">
        <w:t>-Amylose. Together, these findings reflect the higher local pyrene concentration [</w:t>
      </w:r>
      <w:proofErr w:type="spellStart"/>
      <w:r w:rsidR="00EC7D1F">
        <w:rPr>
          <w:i/>
        </w:rPr>
        <w:t>Py</w:t>
      </w:r>
      <w:proofErr w:type="spellEnd"/>
      <w:proofErr w:type="gramStart"/>
      <w:r w:rsidR="00EC7D1F">
        <w:t>]</w:t>
      </w:r>
      <w:proofErr w:type="spellStart"/>
      <w:r w:rsidR="00EC7D1F">
        <w:rPr>
          <w:vertAlign w:val="subscript"/>
        </w:rPr>
        <w:t>loc</w:t>
      </w:r>
      <w:proofErr w:type="spellEnd"/>
      <w:proofErr w:type="gramEnd"/>
      <w:r w:rsidR="00EC7D1F">
        <w:t xml:space="preserve"> experienced by an excited pyrene in the highly branched amylopectin.</w:t>
      </w:r>
    </w:p>
    <w:p w:rsidR="00B96C78" w:rsidRDefault="009D04F5" w:rsidP="00272C42">
      <w:pPr>
        <w:pStyle w:val="BodyText"/>
        <w:spacing w:line="240" w:lineRule="auto"/>
        <w:jc w:val="both"/>
        <w:rPr>
          <w:b/>
          <w:noProof/>
          <w:sz w:val="24"/>
          <w:szCs w:val="24"/>
        </w:rPr>
      </w:pPr>
      <w:r w:rsidRPr="001625B3">
        <w:rPr>
          <w:noProof/>
          <w:sz w:val="24"/>
          <w:szCs w:val="24"/>
          <w:lang w:val="en-CA" w:eastAsia="en-CA"/>
        </w:rPr>
        <mc:AlternateContent>
          <mc:Choice Requires="wps">
            <w:drawing>
              <wp:anchor distT="45720" distB="45720" distL="114300" distR="114300" simplePos="0" relativeHeight="251670528" behindDoc="0" locked="0" layoutInCell="1" allowOverlap="1" wp14:anchorId="46F67A2D" wp14:editId="78B9F57F">
                <wp:simplePos x="0" y="0"/>
                <wp:positionH relativeFrom="column">
                  <wp:posOffset>5155266</wp:posOffset>
                </wp:positionH>
                <wp:positionV relativeFrom="paragraph">
                  <wp:posOffset>96844</wp:posOffset>
                </wp:positionV>
                <wp:extent cx="486610" cy="379663"/>
                <wp:effectExtent l="0" t="0" r="0" b="190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610" cy="379663"/>
                        </a:xfrm>
                        <a:prstGeom prst="rect">
                          <a:avLst/>
                        </a:prstGeom>
                        <a:noFill/>
                        <a:ln w="9525">
                          <a:noFill/>
                          <a:miter lim="800000"/>
                          <a:headEnd/>
                          <a:tailEnd/>
                        </a:ln>
                      </wps:spPr>
                      <wps:txbx>
                        <w:txbxContent>
                          <w:p w:rsidR="009D04F5" w:rsidRPr="001625B3" w:rsidRDefault="009D04F5" w:rsidP="009D04F5">
                            <w:pPr>
                              <w:rPr>
                                <w:sz w:val="32"/>
                                <w:szCs w:val="32"/>
                              </w:rPr>
                            </w:pPr>
                            <w:r>
                              <w:rPr>
                                <w:sz w:val="32"/>
                                <w:szCs w:val="32"/>
                              </w:rPr>
                              <w:t>B</w:t>
                            </w:r>
                            <w:r w:rsidRPr="001625B3">
                              <w:rPr>
                                <w:sz w:val="32"/>
                                <w:szCs w:val="3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6F67A2D" id="_x0000_t202" coordsize="21600,21600" o:spt="202" path="m,l,21600r21600,l21600,xe">
                <v:stroke joinstyle="miter"/>
                <v:path gradientshapeok="t" o:connecttype="rect"/>
              </v:shapetype>
              <v:shape id="Text Box 2" o:spid="_x0000_s1026" type="#_x0000_t202" style="position:absolute;left:0;text-align:left;margin-left:405.95pt;margin-top:7.65pt;width:38.3pt;height:29.9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" filled="f" stroked="f">
                <v:textbox>
                  <w:txbxContent>
                    <w:p w:rsidR="009D04F5" w:rsidRPr="001625B3" w:rsidRDefault="009D04F5" w:rsidP="009D04F5">
                      <w:pPr>
                        <w:rPr>
                          <w:sz w:val="32"/>
                          <w:szCs w:val="32"/>
                        </w:rPr>
                      </w:pPr>
                      <w:r>
                        <w:rPr>
                          <w:sz w:val="32"/>
                          <w:szCs w:val="32"/>
                        </w:rPr>
                        <w:t>B</w:t>
                      </w:r>
                      <w:r w:rsidRPr="001625B3">
                        <w:rPr>
                          <w:sz w:val="32"/>
                          <w:szCs w:val="32"/>
                        </w:rPr>
                        <w:t>)</w:t>
                      </w:r>
                    </w:p>
                  </w:txbxContent>
                </v:textbox>
              </v:shape>
            </w:pict>
          </mc:Fallback>
        </mc:AlternateContent>
      </w:r>
      <w:r w:rsidRPr="001625B3">
        <w:rPr>
          <w:noProof/>
          <w:sz w:val="24"/>
          <w:szCs w:val="24"/>
          <w:lang w:val="en-CA" w:eastAsia="en-CA"/>
        </w:rPr>
        <mc:AlternateContent>
          <mc:Choice Requires="wps">
            <w:drawing>
              <wp:anchor distT="45720" distB="45720" distL="114300" distR="114300" simplePos="0" relativeHeight="251668480" behindDoc="0" locked="0" layoutInCell="1" allowOverlap="1" wp14:anchorId="110C1196" wp14:editId="170B5221">
                <wp:simplePos x="0" y="0"/>
                <wp:positionH relativeFrom="column">
                  <wp:posOffset>2345319</wp:posOffset>
                </wp:positionH>
                <wp:positionV relativeFrom="paragraph">
                  <wp:posOffset>51435</wp:posOffset>
                </wp:positionV>
                <wp:extent cx="486610" cy="379663"/>
                <wp:effectExtent l="0" t="0" r="0" b="190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610" cy="379663"/>
                        </a:xfrm>
                        <a:prstGeom prst="rect">
                          <a:avLst/>
                        </a:prstGeom>
                        <a:noFill/>
                        <a:ln w="9525">
                          <a:noFill/>
                          <a:miter lim="800000"/>
                          <a:headEnd/>
                          <a:tailEnd/>
                        </a:ln>
                      </wps:spPr>
                      <wps:txbx>
                        <w:txbxContent>
                          <w:p w:rsidR="009D04F5" w:rsidRPr="001625B3" w:rsidRDefault="009D04F5" w:rsidP="009D04F5">
                            <w:pPr>
                              <w:rPr>
                                <w:sz w:val="32"/>
                                <w:szCs w:val="32"/>
                              </w:rPr>
                            </w:pPr>
                            <w:r w:rsidRPr="001625B3">
                              <w:rPr>
                                <w:sz w:val="32"/>
                                <w:szCs w:val="32"/>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0C1196" id="_x0000_s1027" type="#_x0000_t202" style="position:absolute;left:0;text-align:left;margin-left:184.65pt;margin-top:4.05pt;width:38.3pt;height:29.9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" filled="f" stroked="f">
                <v:textbox>
                  <w:txbxContent>
                    <w:p w:rsidR="009D04F5" w:rsidRPr="001625B3" w:rsidRDefault="009D04F5" w:rsidP="009D04F5">
                      <w:pPr>
                        <w:rPr>
                          <w:sz w:val="32"/>
                          <w:szCs w:val="32"/>
                        </w:rPr>
                      </w:pPr>
                      <w:r w:rsidRPr="001625B3">
                        <w:rPr>
                          <w:sz w:val="32"/>
                          <w:szCs w:val="32"/>
                        </w:rPr>
                        <w:t>A)</w:t>
                      </w:r>
                    </w:p>
                  </w:txbxContent>
                </v:textbox>
              </v:shape>
            </w:pict>
          </mc:Fallback>
        </mc:AlternateContent>
      </w:r>
      <w:r w:rsidRPr="00D8421D">
        <w:rPr>
          <w:noProof/>
          <w:sz w:val="24"/>
          <w:szCs w:val="24"/>
          <w:lang w:val="en-CA" w:eastAsia="en-CA"/>
        </w:rPr>
        <w:drawing>
          <wp:inline distT="0" distB="0" distL="0" distR="0" wp14:anchorId="285A7D07" wp14:editId="327B427F">
            <wp:extent cx="2816503" cy="20426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34021" cy="2055400"/>
                    </a:xfrm>
                    <a:prstGeom prst="rect">
                      <a:avLst/>
                    </a:prstGeom>
                    <a:noFill/>
                    <a:ln>
                      <a:noFill/>
                    </a:ln>
                  </pic:spPr>
                </pic:pic>
              </a:graphicData>
            </a:graphic>
          </wp:inline>
        </w:drawing>
      </w:r>
      <w:r w:rsidRPr="000E55A0">
        <w:rPr>
          <w:noProof/>
          <w:sz w:val="24"/>
          <w:szCs w:val="24"/>
          <w:lang w:val="en-CA" w:eastAsia="en-CA"/>
        </w:rPr>
        <w:drawing>
          <wp:inline distT="0" distB="0" distL="0" distR="0" wp14:anchorId="3DB2CA85" wp14:editId="0F1015A1">
            <wp:extent cx="2791326" cy="2022488"/>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17619" cy="2041539"/>
                    </a:xfrm>
                    <a:prstGeom prst="rect">
                      <a:avLst/>
                    </a:prstGeom>
                    <a:noFill/>
                    <a:ln>
                      <a:noFill/>
                    </a:ln>
                  </pic:spPr>
                </pic:pic>
              </a:graphicData>
            </a:graphic>
          </wp:inline>
        </w:drawing>
      </w:r>
    </w:p>
    <w:p w:rsidR="005F0A3B" w:rsidRDefault="00D07423" w:rsidP="00272C42">
      <w:pPr>
        <w:pStyle w:val="BodyText"/>
        <w:spacing w:line="240" w:lineRule="auto"/>
        <w:jc w:val="both"/>
        <w:rPr>
          <w:sz w:val="24"/>
          <w:szCs w:val="24"/>
          <w:lang w:eastAsia="zh-CN"/>
        </w:rPr>
      </w:pPr>
      <w:r>
        <w:rPr>
          <w:b/>
          <w:i/>
          <w:noProof/>
          <w:sz w:val="24"/>
          <w:szCs w:val="24"/>
          <w:lang w:val="en-CA" w:eastAsia="en-CA"/>
        </w:rPr>
        <mc:AlternateContent>
          <mc:Choice Requires="wps">
            <w:drawing>
              <wp:anchor distT="0" distB="0" distL="114300" distR="114300" simplePos="0" relativeHeight="251672576" behindDoc="0" locked="0" layoutInCell="1" allowOverlap="1" wp14:anchorId="6E8BA271" wp14:editId="7DE3C248">
                <wp:simplePos x="0" y="0"/>
                <wp:positionH relativeFrom="column">
                  <wp:posOffset>6234801</wp:posOffset>
                </wp:positionH>
                <wp:positionV relativeFrom="paragraph">
                  <wp:posOffset>48260</wp:posOffset>
                </wp:positionV>
                <wp:extent cx="87630" cy="94615"/>
                <wp:effectExtent l="0" t="0" r="26670" b="19685"/>
                <wp:wrapNone/>
                <wp:docPr id="8" name="Rectangle 8"/>
                <wp:cNvGraphicFramePr/>
                <a:graphic xmlns:a="http://schemas.openxmlformats.org/drawingml/2006/main">
                  <a:graphicData uri="http://schemas.microsoft.com/office/word/2010/wordprocessingShape">
                    <wps:wsp>
                      <wps:cNvSpPr/>
                      <wps:spPr>
                        <a:xfrm>
                          <a:off x="0" y="0"/>
                          <a:ext cx="87630" cy="9461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37BB76" id="Rectangle 8" o:spid="_x0000_s1026" style="position:absolute;margin-left:490.95pt;margin-top:3.8pt;width:6.9pt;height:7.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" filled="f" strokecolor="black [3213]" strokeweight="1pt"/>
            </w:pict>
          </mc:Fallback>
        </mc:AlternateContent>
      </w:r>
      <w:r>
        <w:rPr>
          <w:b/>
          <w:i/>
          <w:noProof/>
          <w:sz w:val="24"/>
          <w:szCs w:val="24"/>
          <w:lang w:val="en-CA" w:eastAsia="en-CA"/>
        </w:rPr>
        <mc:AlternateContent>
          <mc:Choice Requires="wps">
            <w:drawing>
              <wp:anchor distT="0" distB="0" distL="114300" distR="114300" simplePos="0" relativeHeight="251645952" behindDoc="0" locked="0" layoutInCell="1" allowOverlap="1" wp14:anchorId="25A14077" wp14:editId="3632D5E5">
                <wp:simplePos x="0" y="0"/>
                <wp:positionH relativeFrom="column">
                  <wp:posOffset>4889764</wp:posOffset>
                </wp:positionH>
                <wp:positionV relativeFrom="paragraph">
                  <wp:posOffset>42545</wp:posOffset>
                </wp:positionV>
                <wp:extent cx="87630" cy="94615"/>
                <wp:effectExtent l="0" t="0" r="26670" b="19685"/>
                <wp:wrapNone/>
                <wp:docPr id="24" name="Rectangle 24"/>
                <wp:cNvGraphicFramePr/>
                <a:graphic xmlns:a="http://schemas.openxmlformats.org/drawingml/2006/main">
                  <a:graphicData uri="http://schemas.microsoft.com/office/word/2010/wordprocessingShape">
                    <wps:wsp>
                      <wps:cNvSpPr/>
                      <wps:spPr>
                        <a:xfrm>
                          <a:off x="0" y="0"/>
                          <a:ext cx="87630" cy="94615"/>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928302" id="Rectangle 24" o:spid="_x0000_s1026" style="position:absolute;margin-left:385pt;margin-top:3.35pt;width:6.9pt;height:7.4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" fillcolor="black [3213]" strokecolor="black [3213]" strokeweight="1pt"/>
            </w:pict>
          </mc:Fallback>
        </mc:AlternateContent>
      </w:r>
      <w:r w:rsidR="00272C42" w:rsidRPr="00272C42">
        <w:rPr>
          <w:b/>
          <w:noProof/>
          <w:sz w:val="24"/>
          <w:szCs w:val="24"/>
        </w:rPr>
        <w:t>Figure 2</w:t>
      </w:r>
      <w:r w:rsidR="00C378E1">
        <w:rPr>
          <w:b/>
          <w:noProof/>
          <w:sz w:val="24"/>
          <w:szCs w:val="24"/>
        </w:rPr>
        <w:t>:</w:t>
      </w:r>
      <w:r w:rsidR="00272C42">
        <w:rPr>
          <w:b/>
          <w:noProof/>
          <w:sz w:val="24"/>
          <w:szCs w:val="24"/>
        </w:rPr>
        <w:t xml:space="preserve"> </w:t>
      </w:r>
      <w:r w:rsidR="00272C42" w:rsidRPr="00E42456">
        <w:rPr>
          <w:sz w:val="24"/>
          <w:szCs w:val="24"/>
        </w:rPr>
        <w:t>Plot</w:t>
      </w:r>
      <w:r w:rsidR="00272C42">
        <w:rPr>
          <w:sz w:val="24"/>
          <w:szCs w:val="24"/>
        </w:rPr>
        <w:t xml:space="preserve"> of</w:t>
      </w:r>
      <w:r w:rsidR="004158E6">
        <w:rPr>
          <w:sz w:val="24"/>
          <w:szCs w:val="24"/>
        </w:rPr>
        <w:t xml:space="preserve"> A)</w:t>
      </w:r>
      <w:r w:rsidR="00272C42">
        <w:rPr>
          <w:sz w:val="24"/>
          <w:szCs w:val="24"/>
        </w:rPr>
        <w:t xml:space="preserve"> </w:t>
      </w:r>
      <w:proofErr w:type="spellStart"/>
      <w:r w:rsidR="00272C42" w:rsidRPr="00272C42">
        <w:rPr>
          <w:i/>
          <w:sz w:val="24"/>
          <w:szCs w:val="24"/>
        </w:rPr>
        <w:t>N</w:t>
      </w:r>
      <w:r w:rsidR="00272C42" w:rsidRPr="00E42456">
        <w:rPr>
          <w:sz w:val="24"/>
          <w:szCs w:val="24"/>
          <w:vertAlign w:val="subscript"/>
        </w:rPr>
        <w:t>blob</w:t>
      </w:r>
      <w:proofErr w:type="spellEnd"/>
      <w:r w:rsidR="00272C42">
        <w:rPr>
          <w:sz w:val="24"/>
          <w:szCs w:val="24"/>
        </w:rPr>
        <w:t xml:space="preserve"> and </w:t>
      </w:r>
      <w:r w:rsidR="004158E6">
        <w:rPr>
          <w:sz w:val="24"/>
          <w:szCs w:val="24"/>
        </w:rPr>
        <w:t xml:space="preserve">B) </w:t>
      </w:r>
      <w:r w:rsidR="00272C42" w:rsidRPr="00411FBC">
        <w:rPr>
          <w:sz w:val="24"/>
          <w:szCs w:val="24"/>
        </w:rPr>
        <w:t>&lt;</w:t>
      </w:r>
      <w:proofErr w:type="spellStart"/>
      <w:r w:rsidR="00272C42" w:rsidRPr="00272C42">
        <w:rPr>
          <w:i/>
          <w:sz w:val="24"/>
          <w:szCs w:val="24"/>
        </w:rPr>
        <w:t>k</w:t>
      </w:r>
      <w:r w:rsidR="00272C42" w:rsidRPr="00411FBC">
        <w:rPr>
          <w:sz w:val="24"/>
          <w:szCs w:val="24"/>
          <w:vertAlign w:val="subscript"/>
        </w:rPr>
        <w:t>blob</w:t>
      </w:r>
      <w:r w:rsidR="00272C42" w:rsidRPr="00411FBC">
        <w:rPr>
          <w:sz w:val="24"/>
          <w:szCs w:val="24"/>
        </w:rPr>
        <w:t>×</w:t>
      </w:r>
      <w:r w:rsidR="00272C42" w:rsidRPr="00272C42">
        <w:rPr>
          <w:i/>
          <w:sz w:val="24"/>
          <w:szCs w:val="24"/>
        </w:rPr>
        <w:t>N</w:t>
      </w:r>
      <w:r w:rsidR="00272C42" w:rsidRPr="00411FBC">
        <w:rPr>
          <w:sz w:val="24"/>
          <w:szCs w:val="24"/>
          <w:vertAlign w:val="subscript"/>
        </w:rPr>
        <w:t>blob</w:t>
      </w:r>
      <w:proofErr w:type="spellEnd"/>
      <w:r w:rsidR="00272C42" w:rsidRPr="00411FBC">
        <w:rPr>
          <w:sz w:val="24"/>
          <w:szCs w:val="24"/>
        </w:rPr>
        <w:t>&gt;</w:t>
      </w:r>
      <w:r w:rsidR="00272C42">
        <w:rPr>
          <w:sz w:val="24"/>
          <w:szCs w:val="24"/>
        </w:rPr>
        <w:t xml:space="preserve"> as a function of pyrene content</w:t>
      </w:r>
      <w:r w:rsidR="00272C42">
        <w:rPr>
          <w:sz w:val="24"/>
          <w:szCs w:val="24"/>
          <w:lang w:eastAsia="zh-CN"/>
        </w:rPr>
        <w:t xml:space="preserve">. </w:t>
      </w:r>
      <w:r w:rsidR="00272C42">
        <w:rPr>
          <w:sz w:val="24"/>
          <w:szCs w:val="24"/>
        </w:rPr>
        <w:t xml:space="preserve">(   </w:t>
      </w:r>
      <w:r w:rsidR="00272C42">
        <w:rPr>
          <w:rFonts w:hint="eastAsia"/>
          <w:sz w:val="24"/>
          <w:szCs w:val="24"/>
          <w:lang w:eastAsia="zh-CN"/>
        </w:rPr>
        <w:t>)</w:t>
      </w:r>
      <w:r w:rsidR="009D0FE4">
        <w:rPr>
          <w:sz w:val="24"/>
          <w:szCs w:val="24"/>
          <w:lang w:eastAsia="zh-CN"/>
        </w:rPr>
        <w:t xml:space="preserve"> </w:t>
      </w:r>
      <w:proofErr w:type="spellStart"/>
      <w:r w:rsidR="009D0FE4">
        <w:rPr>
          <w:sz w:val="24"/>
          <w:szCs w:val="24"/>
          <w:lang w:eastAsia="zh-CN"/>
        </w:rPr>
        <w:t>Py</w:t>
      </w:r>
      <w:proofErr w:type="spellEnd"/>
      <w:r w:rsidR="009D0FE4">
        <w:rPr>
          <w:sz w:val="24"/>
          <w:szCs w:val="24"/>
          <w:lang w:eastAsia="zh-CN"/>
        </w:rPr>
        <w:t xml:space="preserve">-Amylopectin, (    ) </w:t>
      </w:r>
      <w:proofErr w:type="spellStart"/>
      <w:r w:rsidR="009D0FE4">
        <w:rPr>
          <w:sz w:val="24"/>
          <w:szCs w:val="24"/>
          <w:lang w:eastAsia="zh-CN"/>
        </w:rPr>
        <w:t>Py</w:t>
      </w:r>
      <w:proofErr w:type="spellEnd"/>
      <w:r w:rsidR="009D0FE4">
        <w:rPr>
          <w:sz w:val="24"/>
          <w:szCs w:val="24"/>
          <w:lang w:eastAsia="zh-CN"/>
        </w:rPr>
        <w:t>-A</w:t>
      </w:r>
      <w:r w:rsidR="00272C42">
        <w:rPr>
          <w:sz w:val="24"/>
          <w:szCs w:val="24"/>
          <w:lang w:eastAsia="zh-CN"/>
        </w:rPr>
        <w:t>m</w:t>
      </w:r>
      <w:r w:rsidR="004158E6">
        <w:rPr>
          <w:sz w:val="24"/>
          <w:szCs w:val="24"/>
          <w:lang w:eastAsia="zh-CN"/>
        </w:rPr>
        <w:t>ylose</w:t>
      </w:r>
      <w:r w:rsidR="009D0FE4">
        <w:rPr>
          <w:sz w:val="24"/>
          <w:szCs w:val="24"/>
          <w:lang w:eastAsia="zh-CN"/>
        </w:rPr>
        <w:t>.</w:t>
      </w:r>
      <w:r w:rsidR="004158E6">
        <w:rPr>
          <w:sz w:val="24"/>
          <w:szCs w:val="24"/>
          <w:lang w:eastAsia="zh-CN"/>
        </w:rPr>
        <w:t xml:space="preserve"> </w:t>
      </w:r>
    </w:p>
    <w:p w:rsidR="00145F6F" w:rsidRDefault="00145F6F" w:rsidP="00272C42">
      <w:pPr>
        <w:pStyle w:val="BodyText"/>
        <w:spacing w:line="240" w:lineRule="auto"/>
        <w:jc w:val="both"/>
        <w:rPr>
          <w:b/>
          <w:noProof/>
          <w:sz w:val="24"/>
          <w:szCs w:val="24"/>
        </w:rPr>
      </w:pPr>
    </w:p>
    <w:p w:rsidR="00145F6F" w:rsidRDefault="00145F6F" w:rsidP="00145F6F">
      <w:pPr>
        <w:ind w:firstLine="720"/>
        <w:jc w:val="both"/>
      </w:pPr>
      <w:r>
        <w:t xml:space="preserve">If the side chains of amylopectin formed isolated helices in the same manner as amylose does in DMSO, the large </w:t>
      </w:r>
      <w:proofErr w:type="spellStart"/>
      <w:r>
        <w:rPr>
          <w:i/>
        </w:rPr>
        <w:t>N</w:t>
      </w:r>
      <w:r>
        <w:rPr>
          <w:vertAlign w:val="subscript"/>
        </w:rPr>
        <w:t>blob</w:t>
      </w:r>
      <w:proofErr w:type="spellEnd"/>
      <w:r>
        <w:t xml:space="preserve"> value of 20 </w:t>
      </w:r>
      <w:proofErr w:type="spellStart"/>
      <w:r>
        <w:t>anhydroglucose</w:t>
      </w:r>
      <w:proofErr w:type="spellEnd"/>
      <w:r>
        <w:t xml:space="preserve"> units for </w:t>
      </w:r>
      <w:proofErr w:type="spellStart"/>
      <w:r>
        <w:t>Py</w:t>
      </w:r>
      <w:proofErr w:type="spellEnd"/>
      <w:r>
        <w:t xml:space="preserve">-Amylopectin compared to 10 for </w:t>
      </w:r>
      <w:proofErr w:type="spellStart"/>
      <w:r>
        <w:t>Py</w:t>
      </w:r>
      <w:proofErr w:type="spellEnd"/>
      <w:r>
        <w:t>-Amylose indicates that other factors are at play. One such factor could be the double helical conformation adopted by the side chains of amylopectin in the solid state.</w:t>
      </w:r>
      <w:r>
        <w:rPr>
          <w:noProof/>
        </w:rPr>
        <w:t xml:space="preserve"> </w:t>
      </w:r>
      <w:r>
        <w:t xml:space="preserve">To investigate whether a double helix conformation could lead to a larger </w:t>
      </w:r>
      <w:proofErr w:type="spellStart"/>
      <w:r>
        <w:rPr>
          <w:i/>
        </w:rPr>
        <w:t>N</w:t>
      </w:r>
      <w:r>
        <w:rPr>
          <w:vertAlign w:val="subscript"/>
        </w:rPr>
        <w:t>blob</w:t>
      </w:r>
      <w:proofErr w:type="spellEnd"/>
      <w:r>
        <w:t xml:space="preserve"> value, molecular mechanics optimizations (MMOs) were conducted with </w:t>
      </w:r>
      <w:proofErr w:type="spellStart"/>
      <w:r w:rsidRPr="00145F6F">
        <w:rPr>
          <w:i/>
        </w:rPr>
        <w:t>HyperChem</w:t>
      </w:r>
      <w:proofErr w:type="spellEnd"/>
      <w:r>
        <w:t xml:space="preserve">. To this end, the structure of the optimized double helix generated with 36 </w:t>
      </w:r>
      <w:proofErr w:type="spellStart"/>
      <w:r>
        <w:t>anhydrogluose</w:t>
      </w:r>
      <w:proofErr w:type="spellEnd"/>
      <w:r>
        <w:t xml:space="preserve"> residues was imported into </w:t>
      </w:r>
      <w:proofErr w:type="spellStart"/>
      <w:r w:rsidRPr="00F55C50">
        <w:rPr>
          <w:i/>
        </w:rPr>
        <w:t>HyperChem</w:t>
      </w:r>
      <w:proofErr w:type="spellEnd"/>
      <w:r>
        <w:t xml:space="preserve"> and it was used to build a double helix constituted of 18 </w:t>
      </w:r>
      <w:proofErr w:type="spellStart"/>
      <w:r>
        <w:t>anhydroglucose</w:t>
      </w:r>
      <w:proofErr w:type="spellEnd"/>
      <w:r>
        <w:t xml:space="preserve"> units for each strand.</w:t>
      </w:r>
      <w:r>
        <w:rPr>
          <w:noProof/>
        </w:rPr>
        <w:t xml:space="preserve"> </w:t>
      </w:r>
      <w:r>
        <w:t>T</w:t>
      </w:r>
      <w:r w:rsidR="003E2124">
        <w:t xml:space="preserve">wo pyrene labels </w:t>
      </w:r>
      <w:r>
        <w:t xml:space="preserve">were </w:t>
      </w:r>
      <w:r w:rsidR="003E2124">
        <w:t>attached at different positi</w:t>
      </w:r>
      <w:r w:rsidR="00154F4E">
        <w:t>ons along the helix</w:t>
      </w:r>
      <w:r w:rsidR="00547E88" w:rsidRPr="00D83DA0">
        <w:t>.</w:t>
      </w:r>
      <w:r w:rsidR="00547E88">
        <w:t xml:space="preserve"> </w:t>
      </w:r>
      <w:r w:rsidR="003E2124">
        <w:t>M</w:t>
      </w:r>
      <w:r w:rsidR="00547E88" w:rsidRPr="00D83DA0">
        <w:t>olecular mechanics optimization</w:t>
      </w:r>
      <w:r w:rsidR="003E2124">
        <w:t>s</w:t>
      </w:r>
      <w:r w:rsidR="00547E88" w:rsidRPr="00D83DA0">
        <w:t xml:space="preserve"> using t</w:t>
      </w:r>
      <w:r w:rsidR="003E2124">
        <w:t>he Fletcher-Reeves algorithm were</w:t>
      </w:r>
      <w:r w:rsidR="00547E88" w:rsidRPr="00D83DA0">
        <w:t xml:space="preserve"> performed during which the following constrain</w:t>
      </w:r>
      <w:r w:rsidR="00547E88">
        <w:t>ts were imposed. The distances separating the carbons C2 or C7 of a pyrene label from the carbons C2 or C7 of the other pyrene label was</w:t>
      </w:r>
      <w:r w:rsidR="00547E88" w:rsidRPr="00D83DA0">
        <w:t xml:space="preserve"> set to equal 3.4 Å by the end of the molecular mechanics optimization.</w:t>
      </w:r>
      <w:r w:rsidR="00547E88">
        <w:t xml:space="preserve"> </w:t>
      </w:r>
      <w:r w:rsidR="00074EF9">
        <w:t xml:space="preserve">Only pyrene and the atoms connecting pyrene to the glucose unit where allowed to be displaced during the optimization. </w:t>
      </w:r>
      <w:r w:rsidR="00074EF9" w:rsidRPr="00D83DA0">
        <w:t>At the end of the optimization, the extent of overlap between the two pyrenes was estimated by calculating the number of carbon atoms of the first pyrene molecule which were covered by the frame of the second pyrene molecule.</w:t>
      </w:r>
      <w:r w:rsidR="00F0358C" w:rsidRPr="00F0358C">
        <w:t xml:space="preserve"> </w:t>
      </w:r>
      <w:r w:rsidR="00267875">
        <w:t>A</w:t>
      </w:r>
      <w:r>
        <w:t xml:space="preserve"> good overlap between the pyrene labels was observed when two pyrene labels were separated by 2, 3, 4, and 5 </w:t>
      </w:r>
      <w:proofErr w:type="spellStart"/>
      <w:r>
        <w:t>anhydroglucose</w:t>
      </w:r>
      <w:proofErr w:type="spellEnd"/>
      <w:r>
        <w:t xml:space="preserve"> units on the other strand and by </w:t>
      </w:r>
      <w:r w:rsidR="00F55C50">
        <w:t xml:space="preserve">only </w:t>
      </w:r>
      <w:r>
        <w:t xml:space="preserve">one </w:t>
      </w:r>
      <w:proofErr w:type="spellStart"/>
      <w:r>
        <w:t>anhydroglucose</w:t>
      </w:r>
      <w:proofErr w:type="spellEnd"/>
      <w:r>
        <w:t xml:space="preserve"> unit on a same strand. Larger numbers of </w:t>
      </w:r>
      <w:proofErr w:type="spellStart"/>
      <w:r>
        <w:t>anhydroglucose</w:t>
      </w:r>
      <w:proofErr w:type="spellEnd"/>
      <w:r>
        <w:t xml:space="preserve"> units held the pyrene labels too far apart and prevented pyrene overlap. Consequently the reference pyrene could overlap with another pyrene situated up to 5 </w:t>
      </w:r>
      <w:proofErr w:type="spellStart"/>
      <w:r>
        <w:t>anhydroglucose</w:t>
      </w:r>
      <w:proofErr w:type="spellEnd"/>
      <w:r>
        <w:t xml:space="preserve"> units away above and below the reference pyrene. These considerations would result in an </w:t>
      </w:r>
      <w:proofErr w:type="spellStart"/>
      <w:r>
        <w:rPr>
          <w:i/>
        </w:rPr>
        <w:t>N</w:t>
      </w:r>
      <w:r>
        <w:rPr>
          <w:vertAlign w:val="subscript"/>
        </w:rPr>
        <w:t>blob</w:t>
      </w:r>
      <w:proofErr w:type="spellEnd"/>
      <w:r>
        <w:t xml:space="preserve"> value equal to 2 + 8 + 1 = 11 </w:t>
      </w:r>
      <w:proofErr w:type="spellStart"/>
      <w:r>
        <w:t>anhydroglucose</w:t>
      </w:r>
      <w:proofErr w:type="spellEnd"/>
      <w:r>
        <w:t xml:space="preserve"> units, a value much smaller than the </w:t>
      </w:r>
      <w:proofErr w:type="spellStart"/>
      <w:r>
        <w:rPr>
          <w:i/>
        </w:rPr>
        <w:t>N</w:t>
      </w:r>
      <w:r>
        <w:rPr>
          <w:vertAlign w:val="subscript"/>
        </w:rPr>
        <w:t>blob</w:t>
      </w:r>
      <w:proofErr w:type="spellEnd"/>
      <w:r>
        <w:t xml:space="preserve"> value of 20 found for </w:t>
      </w:r>
      <w:proofErr w:type="spellStart"/>
      <w:r>
        <w:t>Py</w:t>
      </w:r>
      <w:proofErr w:type="spellEnd"/>
      <w:r>
        <w:t xml:space="preserve">-Amylopectin. This study led to the conclusion that the origin of the large </w:t>
      </w:r>
      <w:proofErr w:type="spellStart"/>
      <w:r>
        <w:rPr>
          <w:i/>
        </w:rPr>
        <w:t>N</w:t>
      </w:r>
      <w:r>
        <w:rPr>
          <w:vertAlign w:val="subscript"/>
        </w:rPr>
        <w:t>blob</w:t>
      </w:r>
      <w:proofErr w:type="spellEnd"/>
      <w:r>
        <w:t xml:space="preserve"> value found for </w:t>
      </w:r>
      <w:proofErr w:type="spellStart"/>
      <w:r>
        <w:t>Py</w:t>
      </w:r>
      <w:proofErr w:type="spellEnd"/>
      <w:r>
        <w:t xml:space="preserve">-Amylopectin was not due to the single or double helical </w:t>
      </w:r>
      <w:r>
        <w:lastRenderedPageBreak/>
        <w:t xml:space="preserve">conformations that might be adopted by the side chains of amylopectin in DMSO since both conformations would result in an </w:t>
      </w:r>
      <w:proofErr w:type="spellStart"/>
      <w:r>
        <w:rPr>
          <w:i/>
        </w:rPr>
        <w:t>N</w:t>
      </w:r>
      <w:r>
        <w:rPr>
          <w:vertAlign w:val="subscript"/>
        </w:rPr>
        <w:t>blob</w:t>
      </w:r>
      <w:proofErr w:type="spellEnd"/>
      <w:r>
        <w:t xml:space="preserve"> value of 11 </w:t>
      </w:r>
      <w:proofErr w:type="spellStart"/>
      <w:r>
        <w:t>anhydroglucose</w:t>
      </w:r>
      <w:proofErr w:type="spellEnd"/>
      <w:r>
        <w:t xml:space="preserve"> units based on the MMOs. </w:t>
      </w:r>
    </w:p>
    <w:p w:rsidR="00145F6F" w:rsidRDefault="00145F6F" w:rsidP="00A13A92">
      <w:pPr>
        <w:ind w:firstLine="720"/>
        <w:jc w:val="both"/>
      </w:pPr>
      <w:r>
        <w:t xml:space="preserve">Another possibility that might lead to a higher </w:t>
      </w:r>
      <w:r w:rsidRPr="00552B38">
        <w:rPr>
          <w:i/>
        </w:rPr>
        <w:t>blob</w:t>
      </w:r>
      <w:r>
        <w:t xml:space="preserve"> size of amylopectin w</w:t>
      </w:r>
      <w:r w:rsidR="008A3C56">
        <w:t xml:space="preserve">as that </w:t>
      </w:r>
      <w:r>
        <w:t>its side chains were packed close</w:t>
      </w:r>
      <w:r w:rsidR="00F55C50">
        <w:t>ly</w:t>
      </w:r>
      <w:r>
        <w:t xml:space="preserve"> enough which allowed pyrene excimers formed between the adjacent helixes. To investigate this possibility, an amylopectin cluster consist</w:t>
      </w:r>
      <w:r w:rsidR="00267875">
        <w:t>ing</w:t>
      </w:r>
      <w:r>
        <w:t xml:space="preserve"> of 6 polysaccharide helixes packed hexagonally w</w:t>
      </w:r>
      <w:r w:rsidR="00267875">
        <w:t>as</w:t>
      </w:r>
      <w:r>
        <w:t xml:space="preserve"> created using </w:t>
      </w:r>
      <w:proofErr w:type="spellStart"/>
      <w:r w:rsidRPr="00336175">
        <w:rPr>
          <w:i/>
        </w:rPr>
        <w:t>HyperChem</w:t>
      </w:r>
      <w:proofErr w:type="spellEnd"/>
      <w:r>
        <w:t xml:space="preserve"> as shown in Figure 3</w:t>
      </w:r>
      <w:r w:rsidR="001063E1">
        <w:t>A</w:t>
      </w:r>
      <w:r w:rsidR="00CF7C38">
        <w:t>. The first 1-pyrenebutyrate label was fixed on helix #0 while the second 1-p</w:t>
      </w:r>
      <w:r w:rsidR="00F55C50">
        <w:t>yrenebutyrate label was attached on different glucose unit</w:t>
      </w:r>
      <w:r w:rsidR="00267875">
        <w:t>s</w:t>
      </w:r>
      <w:r w:rsidR="00CF7C38">
        <w:t xml:space="preserve"> along </w:t>
      </w:r>
      <w:r w:rsidR="00267875">
        <w:t>H</w:t>
      </w:r>
      <w:r w:rsidR="00CF7C38">
        <w:t xml:space="preserve">elix #1 or </w:t>
      </w:r>
      <w:r w:rsidR="00267875">
        <w:t>H</w:t>
      </w:r>
      <w:r w:rsidR="00CF7C38">
        <w:t>elix #2</w:t>
      </w:r>
      <w:r w:rsidR="00267875">
        <w:t xml:space="preserve"> in Figure 3A</w:t>
      </w:r>
      <w:r w:rsidR="00CF7C38">
        <w:t xml:space="preserve">. The </w:t>
      </w:r>
      <w:proofErr w:type="spellStart"/>
      <w:r w:rsidR="00267875">
        <w:t>anhydroglucose</w:t>
      </w:r>
      <w:proofErr w:type="spellEnd"/>
      <w:r w:rsidR="00267875">
        <w:t xml:space="preserve"> units bearing a pyrene label able to induce </w:t>
      </w:r>
      <w:r w:rsidR="003B1CC0">
        <w:t xml:space="preserve">additional </w:t>
      </w:r>
      <w:r w:rsidR="00267875">
        <w:t xml:space="preserve">pyrene-pyrene </w:t>
      </w:r>
      <w:r w:rsidR="003B1CC0">
        <w:t>overlap were</w:t>
      </w:r>
      <w:r w:rsidR="00CF7C38">
        <w:t xml:space="preserve"> record</w:t>
      </w:r>
      <w:r w:rsidR="003B1CC0">
        <w:t>ed</w:t>
      </w:r>
      <w:r w:rsidR="00CF7C38">
        <w:t xml:space="preserve"> as a function of </w:t>
      </w:r>
      <w:r w:rsidR="003B1CC0">
        <w:t xml:space="preserve">the </w:t>
      </w:r>
      <w:r w:rsidR="00CF7C38">
        <w:t xml:space="preserve">distance </w:t>
      </w:r>
      <w:r w:rsidR="003B1CC0">
        <w:t>separating</w:t>
      </w:r>
      <w:r w:rsidR="00CF7C38">
        <w:t xml:space="preserve"> the helixes. B</w:t>
      </w:r>
      <w:r w:rsidR="00522ED8">
        <w:t xml:space="preserve">oth conformation, </w:t>
      </w:r>
      <w:r w:rsidR="001063E1">
        <w:t xml:space="preserve">single helix and double helix were considered in this study, and </w:t>
      </w:r>
      <w:r w:rsidR="003B1CC0">
        <w:t xml:space="preserve">the </w:t>
      </w:r>
      <w:r w:rsidR="001063E1">
        <w:t xml:space="preserve">total </w:t>
      </w:r>
      <w:proofErr w:type="spellStart"/>
      <w:r w:rsidR="001063E1" w:rsidRPr="001063E1">
        <w:rPr>
          <w:i/>
        </w:rPr>
        <w:t>N</w:t>
      </w:r>
      <w:r w:rsidR="001063E1" w:rsidRPr="001063E1">
        <w:rPr>
          <w:vertAlign w:val="subscript"/>
        </w:rPr>
        <w:t>blob</w:t>
      </w:r>
      <w:proofErr w:type="spellEnd"/>
      <w:r w:rsidR="001063E1">
        <w:rPr>
          <w:vertAlign w:val="subscript"/>
        </w:rPr>
        <w:t xml:space="preserve"> </w:t>
      </w:r>
      <w:r w:rsidR="003B1CC0">
        <w:t>values were</w:t>
      </w:r>
      <w:r w:rsidR="001063E1">
        <w:t xml:space="preserve"> calculated as </w:t>
      </w:r>
      <w:proofErr w:type="spellStart"/>
      <w:r w:rsidR="001063E1" w:rsidRPr="00900C8A">
        <w:rPr>
          <w:i/>
        </w:rPr>
        <w:t>N</w:t>
      </w:r>
      <w:r w:rsidR="001063E1" w:rsidRPr="00900C8A">
        <w:rPr>
          <w:i/>
          <w:vertAlign w:val="subscript"/>
        </w:rPr>
        <w:t>blob</w:t>
      </w:r>
      <w:proofErr w:type="spellEnd"/>
      <w:r w:rsidR="001063E1" w:rsidRPr="00900C8A">
        <w:rPr>
          <w:vertAlign w:val="subscript"/>
        </w:rPr>
        <w:t>(Helix #0)</w:t>
      </w:r>
      <w:r w:rsidR="001063E1">
        <w:t>+</w:t>
      </w:r>
      <w:r w:rsidR="001063E1" w:rsidRPr="00EF75B1">
        <w:rPr>
          <w:i/>
        </w:rPr>
        <w:t xml:space="preserve"> </w:t>
      </w:r>
      <w:proofErr w:type="spellStart"/>
      <w:r w:rsidR="001063E1" w:rsidRPr="00900C8A">
        <w:rPr>
          <w:i/>
        </w:rPr>
        <w:t>N</w:t>
      </w:r>
      <w:r w:rsidR="001063E1" w:rsidRPr="00900C8A">
        <w:rPr>
          <w:i/>
          <w:vertAlign w:val="subscript"/>
        </w:rPr>
        <w:t>blob</w:t>
      </w:r>
      <w:proofErr w:type="spellEnd"/>
      <w:r w:rsidR="001063E1" w:rsidRPr="00900C8A">
        <w:rPr>
          <w:vertAlign w:val="subscript"/>
        </w:rPr>
        <w:t xml:space="preserve">(Helix </w:t>
      </w:r>
      <w:r w:rsidR="001063E1">
        <w:rPr>
          <w:vertAlign w:val="subscript"/>
        </w:rPr>
        <w:t>#1</w:t>
      </w:r>
      <w:r w:rsidR="001063E1" w:rsidRPr="00900C8A">
        <w:rPr>
          <w:vertAlign w:val="subscript"/>
        </w:rPr>
        <w:t>)</w:t>
      </w:r>
      <w:r w:rsidR="001063E1">
        <w:t>+2×</w:t>
      </w:r>
      <w:r w:rsidR="001063E1" w:rsidRPr="00900C8A">
        <w:rPr>
          <w:i/>
        </w:rPr>
        <w:t>N</w:t>
      </w:r>
      <w:r w:rsidR="001063E1" w:rsidRPr="00900C8A">
        <w:rPr>
          <w:i/>
          <w:vertAlign w:val="subscript"/>
        </w:rPr>
        <w:t>blob</w:t>
      </w:r>
      <w:r w:rsidR="001063E1" w:rsidRPr="00900C8A">
        <w:rPr>
          <w:vertAlign w:val="subscript"/>
        </w:rPr>
        <w:t xml:space="preserve">(Helix </w:t>
      </w:r>
      <w:r w:rsidR="001063E1">
        <w:rPr>
          <w:vertAlign w:val="subscript"/>
        </w:rPr>
        <w:t>#2</w:t>
      </w:r>
      <w:r w:rsidR="001063E1" w:rsidRPr="00900C8A">
        <w:rPr>
          <w:vertAlign w:val="subscript"/>
        </w:rPr>
        <w:t>)</w:t>
      </w:r>
      <w:r w:rsidR="001063E1">
        <w:t xml:space="preserve"> and plotted in Figure 3B. The simulation results indicate that in order to have a blob size of 20 glucose units, the distance between the amylopectin side chains in solution should be between 26 and 29 Å. </w:t>
      </w:r>
    </w:p>
    <w:p w:rsidR="00CF7C38" w:rsidRDefault="007D1241" w:rsidP="001063E1">
      <w:pPr>
        <w:pStyle w:val="Caption"/>
        <w:jc w:val="both"/>
        <w:rPr>
          <w:i w:val="0"/>
          <w:color w:val="auto"/>
          <w:sz w:val="24"/>
          <w:szCs w:val="24"/>
        </w:rPr>
      </w:pPr>
      <w:r>
        <w:rPr>
          <w:noProof/>
          <w:lang w:val="en-CA" w:eastAsia="en-CA"/>
        </w:rPr>
        <mc:AlternateContent>
          <mc:Choice Requires="wpg">
            <w:drawing>
              <wp:anchor distT="0" distB="0" distL="114300" distR="114300" simplePos="0" relativeHeight="251685888" behindDoc="0" locked="0" layoutInCell="1" allowOverlap="1" wp14:anchorId="3416E49B" wp14:editId="6D4CE500">
                <wp:simplePos x="0" y="0"/>
                <wp:positionH relativeFrom="column">
                  <wp:posOffset>73325</wp:posOffset>
                </wp:positionH>
                <wp:positionV relativeFrom="paragraph">
                  <wp:posOffset>12365</wp:posOffset>
                </wp:positionV>
                <wp:extent cx="5832931" cy="2346325"/>
                <wp:effectExtent l="0" t="0" r="0" b="0"/>
                <wp:wrapTopAndBottom/>
                <wp:docPr id="28" name="Group 28"/>
                <wp:cNvGraphicFramePr/>
                <a:graphic xmlns:a="http://schemas.openxmlformats.org/drawingml/2006/main">
                  <a:graphicData uri="http://schemas.microsoft.com/office/word/2010/wordprocessingGroup">
                    <wpg:wgp>
                      <wpg:cNvGrpSpPr/>
                      <wpg:grpSpPr>
                        <a:xfrm>
                          <a:off x="0" y="0"/>
                          <a:ext cx="5832931" cy="2346325"/>
                          <a:chOff x="0" y="0"/>
                          <a:chExt cx="5832931" cy="2346325"/>
                        </a:xfrm>
                      </wpg:grpSpPr>
                      <wpg:grpSp>
                        <wpg:cNvPr id="27" name="Group 27"/>
                        <wpg:cNvGrpSpPr/>
                        <wpg:grpSpPr>
                          <a:xfrm>
                            <a:off x="2562046" y="0"/>
                            <a:ext cx="3270885" cy="2346325"/>
                            <a:chOff x="0" y="0"/>
                            <a:chExt cx="3270885" cy="2346325"/>
                          </a:xfrm>
                        </wpg:grpSpPr>
                        <wpg:grpSp>
                          <wpg:cNvPr id="20" name="Group 20"/>
                          <wpg:cNvGrpSpPr/>
                          <wpg:grpSpPr>
                            <a:xfrm>
                              <a:off x="0" y="0"/>
                              <a:ext cx="3270885" cy="2346325"/>
                              <a:chOff x="0" y="0"/>
                              <a:chExt cx="3270885" cy="2346325"/>
                            </a:xfrm>
                          </wpg:grpSpPr>
                          <wps:wsp>
                            <wps:cNvPr id="275" name="Straight Connector 275"/>
                            <wps:cNvCnPr/>
                            <wps:spPr>
                              <a:xfrm flipV="1">
                                <a:off x="2018581" y="146649"/>
                                <a:ext cx="5715" cy="17157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6" name="Group 16"/>
                            <wpg:cNvGrpSpPr/>
                            <wpg:grpSpPr>
                              <a:xfrm>
                                <a:off x="0" y="0"/>
                                <a:ext cx="3270885" cy="2346325"/>
                                <a:chOff x="0" y="0"/>
                                <a:chExt cx="3270885" cy="2346325"/>
                              </a:xfrm>
                            </wpg:grpSpPr>
                            <pic:pic xmlns:pic="http://schemas.openxmlformats.org/drawingml/2006/picture">
                              <pic:nvPicPr>
                                <pic:cNvPr id="343" name="Picture 343"/>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70885" cy="2346325"/>
                                </a:xfrm>
                                <a:prstGeom prst="rect">
                                  <a:avLst/>
                                </a:prstGeom>
                                <a:noFill/>
                              </pic:spPr>
                            </pic:pic>
                            <wps:wsp>
                              <wps:cNvPr id="12" name="Straight Connector 12"/>
                              <wps:cNvCnPr/>
                              <wps:spPr>
                                <a:xfrm>
                                  <a:off x="534837" y="1061049"/>
                                  <a:ext cx="254444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1" name="Straight Connector 11"/>
                          <wps:cNvCnPr/>
                          <wps:spPr>
                            <a:xfrm flipV="1">
                              <a:off x="1639019" y="146649"/>
                              <a:ext cx="6287" cy="17157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55" name="Group 255"/>
                        <wpg:cNvGrpSpPr/>
                        <wpg:grpSpPr>
                          <a:xfrm>
                            <a:off x="0" y="60385"/>
                            <a:ext cx="2277077" cy="1974850"/>
                            <a:chOff x="0" y="0"/>
                            <a:chExt cx="3226003" cy="2867559"/>
                          </a:xfrm>
                        </wpg:grpSpPr>
                        <wpg:grpSp>
                          <wpg:cNvPr id="253" name="Group 253"/>
                          <wpg:cNvGrpSpPr/>
                          <wpg:grpSpPr>
                            <a:xfrm>
                              <a:off x="0" y="0"/>
                              <a:ext cx="3226003" cy="2867559"/>
                              <a:chOff x="0" y="0"/>
                              <a:chExt cx="3226003" cy="2867559"/>
                            </a:xfrm>
                          </wpg:grpSpPr>
                          <wpg:grpSp>
                            <wpg:cNvPr id="249" name="Group 249"/>
                            <wpg:cNvGrpSpPr/>
                            <wpg:grpSpPr>
                              <a:xfrm>
                                <a:off x="0" y="0"/>
                                <a:ext cx="3226003" cy="2867559"/>
                                <a:chOff x="0" y="0"/>
                                <a:chExt cx="3226003" cy="2867559"/>
                              </a:xfrm>
                            </wpg:grpSpPr>
                            <wpg:grpSp>
                              <wpg:cNvPr id="247" name="Group 247"/>
                              <wpg:cNvGrpSpPr/>
                              <wpg:grpSpPr>
                                <a:xfrm>
                                  <a:off x="152067" y="212719"/>
                                  <a:ext cx="2932430" cy="2419118"/>
                                  <a:chOff x="20394" y="578"/>
                                  <a:chExt cx="2932430" cy="2419118"/>
                                </a:xfrm>
                              </wpg:grpSpPr>
                              <wpg:grpSp>
                                <wpg:cNvPr id="213" name="Group 3"/>
                                <wpg:cNvGrpSpPr/>
                                <wpg:grpSpPr>
                                  <a:xfrm>
                                    <a:off x="20394" y="578"/>
                                    <a:ext cx="2932430" cy="2419118"/>
                                    <a:chOff x="33246" y="996"/>
                                    <a:chExt cx="4780559" cy="4167946"/>
                                  </a:xfrm>
                                </wpg:grpSpPr>
                                <wpg:grpSp>
                                  <wpg:cNvPr id="214" name="Group 214"/>
                                  <wpg:cNvGrpSpPr/>
                                  <wpg:grpSpPr>
                                    <a:xfrm>
                                      <a:off x="33246" y="37909"/>
                                      <a:ext cx="4780559" cy="4131033"/>
                                      <a:chOff x="45264" y="50732"/>
                                      <a:chExt cx="6508750" cy="5528352"/>
                                    </a:xfrm>
                                  </wpg:grpSpPr>
                                  <wpg:grpSp>
                                    <wpg:cNvPr id="215" name="Group 215"/>
                                    <wpg:cNvGrpSpPr>
                                      <a:grpSpLocks/>
                                    </wpg:cNvGrpSpPr>
                                    <wpg:grpSpPr bwMode="auto">
                                      <a:xfrm>
                                        <a:off x="1501385" y="50732"/>
                                        <a:ext cx="2055407" cy="1939993"/>
                                        <a:chOff x="1501385" y="50732"/>
                                        <a:chExt cx="3650813" cy="3397057"/>
                                      </a:xfrm>
                                    </wpg:grpSpPr>
                                    <pic:pic xmlns:pic="http://schemas.openxmlformats.org/drawingml/2006/picture">
                                      <pic:nvPicPr>
                                        <pic:cNvPr id="216" name="Picture 216"/>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501385" y="50732"/>
                                          <a:ext cx="3650813" cy="3397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ic:spPr>
                                    </pic:pic>
                                    <wps:wsp>
                                      <wps:cNvPr id="218" name="Oval 218"/>
                                      <wps:cNvSpPr/>
                                      <wps:spPr>
                                        <a:xfrm>
                                          <a:off x="2020259" y="529685"/>
                                          <a:ext cx="2316234" cy="224056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g:grpSp>
                                  <wpg:grpSp>
                                    <wpg:cNvPr id="219" name="Group 219"/>
                                    <wpg:cNvGrpSpPr>
                                      <a:grpSpLocks/>
                                    </wpg:cNvGrpSpPr>
                                    <wpg:grpSpPr bwMode="auto">
                                      <a:xfrm>
                                        <a:off x="370140" y="1735925"/>
                                        <a:ext cx="1958721" cy="1923994"/>
                                        <a:chOff x="370140" y="1735925"/>
                                        <a:chExt cx="3650813" cy="3397057"/>
                                      </a:xfrm>
                                    </wpg:grpSpPr>
                                    <pic:pic xmlns:pic="http://schemas.openxmlformats.org/drawingml/2006/picture">
                                      <pic:nvPicPr>
                                        <pic:cNvPr id="220" name="Picture 220"/>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70140" y="1735925"/>
                                          <a:ext cx="3650813" cy="3397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1" name="Oval 221"/>
                                      <wps:cNvSpPr/>
                                      <wps:spPr>
                                        <a:xfrm>
                                          <a:off x="889014" y="2214877"/>
                                          <a:ext cx="2316234" cy="224056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g:grpSp>
                                  <wpg:grpSp>
                                    <wpg:cNvPr id="222" name="Group 222"/>
                                    <wpg:cNvGrpSpPr>
                                      <a:grpSpLocks/>
                                    </wpg:cNvGrpSpPr>
                                    <wpg:grpSpPr bwMode="auto">
                                      <a:xfrm>
                                        <a:off x="3381390" y="78409"/>
                                        <a:ext cx="1985723" cy="1959992"/>
                                        <a:chOff x="3381390" y="78409"/>
                                        <a:chExt cx="3650813" cy="3397057"/>
                                      </a:xfrm>
                                    </wpg:grpSpPr>
                                    <pic:pic xmlns:pic="http://schemas.openxmlformats.org/drawingml/2006/picture">
                                      <pic:nvPicPr>
                                        <pic:cNvPr id="223" name="Picture 223"/>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3381390" y="78409"/>
                                          <a:ext cx="3650813" cy="3397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4" name="Oval 224"/>
                                      <wps:cNvSpPr/>
                                      <wps:spPr>
                                        <a:xfrm>
                                          <a:off x="3900264" y="557362"/>
                                          <a:ext cx="2316234" cy="224056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g:grpSp>
                                  <wpg:grpSp>
                                    <wpg:cNvPr id="225" name="Group 225"/>
                                    <wpg:cNvGrpSpPr>
                                      <a:grpSpLocks/>
                                    </wpg:cNvGrpSpPr>
                                    <wpg:grpSpPr bwMode="auto">
                                      <a:xfrm>
                                        <a:off x="4145806" y="1673621"/>
                                        <a:ext cx="2008138" cy="1956508"/>
                                        <a:chOff x="4145806" y="1684789"/>
                                        <a:chExt cx="3650813" cy="3397057"/>
                                      </a:xfrm>
                                    </wpg:grpSpPr>
                                    <pic:pic xmlns:pic="http://schemas.openxmlformats.org/drawingml/2006/picture">
                                      <pic:nvPicPr>
                                        <pic:cNvPr id="226" name="Picture 226"/>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4145806" y="1684789"/>
                                          <a:ext cx="3650813" cy="3397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7" name="Oval 227"/>
                                      <wps:cNvSpPr/>
                                      <wps:spPr>
                                        <a:xfrm>
                                          <a:off x="4664680" y="2137738"/>
                                          <a:ext cx="2316234" cy="223976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g:grpSp>
                                  <wpg:grpSp>
                                    <wpg:cNvPr id="228" name="Group 228"/>
                                    <wpg:cNvGrpSpPr>
                                      <a:grpSpLocks/>
                                    </wpg:cNvGrpSpPr>
                                    <wpg:grpSpPr bwMode="auto">
                                      <a:xfrm>
                                        <a:off x="2347274" y="1712268"/>
                                        <a:ext cx="2033300" cy="1931468"/>
                                        <a:chOff x="2347274" y="1712268"/>
                                        <a:chExt cx="3535130" cy="3289415"/>
                                      </a:xfrm>
                                    </wpg:grpSpPr>
                                    <pic:pic xmlns:pic="http://schemas.openxmlformats.org/drawingml/2006/picture">
                                      <pic:nvPicPr>
                                        <pic:cNvPr id="229" name="Picture 229"/>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2347274" y="1712268"/>
                                          <a:ext cx="3535130" cy="3289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0" name="Oval 230"/>
                                      <wps:cNvSpPr/>
                                      <wps:spPr>
                                        <a:xfrm>
                                          <a:off x="2791345" y="2151240"/>
                                          <a:ext cx="2316232" cy="224056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g:grpSp>
                                  <wpg:grpSp>
                                    <wpg:cNvPr id="231" name="Group 231"/>
                                    <wpg:cNvGrpSpPr>
                                      <a:grpSpLocks/>
                                    </wpg:cNvGrpSpPr>
                                    <wpg:grpSpPr bwMode="auto">
                                      <a:xfrm>
                                        <a:off x="3243710" y="3448347"/>
                                        <a:ext cx="2022919" cy="1902421"/>
                                        <a:chOff x="3243710" y="3448347"/>
                                        <a:chExt cx="3650813" cy="3397057"/>
                                      </a:xfrm>
                                    </wpg:grpSpPr>
                                    <pic:pic xmlns:pic="http://schemas.openxmlformats.org/drawingml/2006/picture">
                                      <pic:nvPicPr>
                                        <pic:cNvPr id="232" name="Picture 232"/>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3243710" y="3448347"/>
                                          <a:ext cx="3650813" cy="3397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3" name="Oval 233"/>
                                      <wps:cNvSpPr/>
                                      <wps:spPr>
                                        <a:xfrm>
                                          <a:off x="3760747" y="3928445"/>
                                          <a:ext cx="2318168" cy="224045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g:grpSp>
                                  <wps:wsp>
                                    <wps:cNvPr id="234" name="Straight Connector 234"/>
                                    <wps:cNvCnPr/>
                                    <wps:spPr>
                                      <a:xfrm flipV="1">
                                        <a:off x="45264" y="2641848"/>
                                        <a:ext cx="6508750" cy="17463"/>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35" name="Straight Connector 235"/>
                                    <wps:cNvCnPr/>
                                    <wps:spPr>
                                      <a:xfrm>
                                        <a:off x="1939556" y="78396"/>
                                        <a:ext cx="2863850" cy="5500688"/>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236" name="Group 236"/>
                                    <wpg:cNvGrpSpPr>
                                      <a:grpSpLocks/>
                                    </wpg:cNvGrpSpPr>
                                    <wpg:grpSpPr bwMode="auto">
                                      <a:xfrm>
                                        <a:off x="1305493" y="3355752"/>
                                        <a:ext cx="2114328" cy="1998031"/>
                                        <a:chOff x="1305493" y="3355752"/>
                                        <a:chExt cx="3650813" cy="3397057"/>
                                      </a:xfrm>
                                    </wpg:grpSpPr>
                                    <pic:pic xmlns:pic="http://schemas.openxmlformats.org/drawingml/2006/picture">
                                      <pic:nvPicPr>
                                        <pic:cNvPr id="237" name="Picture 237"/>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1305493" y="3355752"/>
                                          <a:ext cx="3650813" cy="3397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8" name="Oval 238"/>
                                      <wps:cNvSpPr/>
                                      <wps:spPr>
                                        <a:xfrm>
                                          <a:off x="1824367" y="3834705"/>
                                          <a:ext cx="2316234" cy="224056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g:grpSp>
                                </wpg:grpSp>
                                <wps:wsp>
                                  <wps:cNvPr id="239" name="Straight Connector 239"/>
                                  <wps:cNvCnPr/>
                                  <wps:spPr>
                                    <a:xfrm flipH="1">
                                      <a:off x="1168825" y="996"/>
                                      <a:ext cx="2444773" cy="4006176"/>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40" name="Text Box 2"/>
                                <wps:cNvSpPr txBox="1">
                                  <a:spLocks noChangeArrowheads="1"/>
                                </wps:cNvSpPr>
                                <wps:spPr bwMode="auto">
                                  <a:xfrm>
                                    <a:off x="2119744" y="920338"/>
                                    <a:ext cx="608325" cy="408204"/>
                                  </a:xfrm>
                                  <a:prstGeom prst="rect">
                                    <a:avLst/>
                                  </a:prstGeom>
                                  <a:noFill/>
                                  <a:ln w="9525">
                                    <a:noFill/>
                                    <a:miter lim="800000"/>
                                    <a:headEnd/>
                                    <a:tailEnd/>
                                  </a:ln>
                                </wps:spPr>
                                <wps:txbx>
                                  <w:txbxContent>
                                    <w:p w:rsidR="00145F6F" w:rsidRPr="00A26A04" w:rsidRDefault="00145F6F" w:rsidP="00145F6F">
                                      <w:r>
                                        <w:t>#</w:t>
                                      </w:r>
                                      <w:r w:rsidRPr="00A26A04">
                                        <w:t>1</w:t>
                                      </w:r>
                                    </w:p>
                                  </w:txbxContent>
                                </wps:txbx>
                                <wps:bodyPr rot="0" vert="horz" wrap="square" lIns="91440" tIns="45720" rIns="91440" bIns="45720" anchor="t" anchorCtr="0">
                                  <a:noAutofit/>
                                </wps:bodyPr>
                              </wps:wsp>
                              <wps:wsp>
                                <wps:cNvPr id="241" name="Text Box 2"/>
                                <wps:cNvSpPr txBox="1">
                                  <a:spLocks noChangeArrowheads="1"/>
                                </wps:cNvSpPr>
                                <wps:spPr bwMode="auto">
                                  <a:xfrm>
                                    <a:off x="1875696" y="292933"/>
                                    <a:ext cx="497114" cy="367761"/>
                                  </a:xfrm>
                                  <a:prstGeom prst="rect">
                                    <a:avLst/>
                                  </a:prstGeom>
                                  <a:noFill/>
                                  <a:ln w="9525">
                                    <a:noFill/>
                                    <a:miter lim="800000"/>
                                    <a:headEnd/>
                                    <a:tailEnd/>
                                  </a:ln>
                                </wps:spPr>
                                <wps:txbx>
                                  <w:txbxContent>
                                    <w:p w:rsidR="00145F6F" w:rsidRPr="00A26A04" w:rsidRDefault="00145F6F" w:rsidP="00145F6F">
                                      <w:r>
                                        <w:t>#2</w:t>
                                      </w:r>
                                    </w:p>
                                  </w:txbxContent>
                                </wps:txbx>
                                <wps:bodyPr rot="0" vert="horz" wrap="square" lIns="91440" tIns="45720" rIns="91440" bIns="45720" anchor="t" anchorCtr="0">
                                  <a:noAutofit/>
                                </wps:bodyPr>
                              </wps:wsp>
                              <wps:wsp>
                                <wps:cNvPr id="242" name="Text Box 2"/>
                                <wps:cNvSpPr txBox="1">
                                  <a:spLocks noChangeArrowheads="1"/>
                                </wps:cNvSpPr>
                                <wps:spPr bwMode="auto">
                                  <a:xfrm>
                                    <a:off x="783771" y="285009"/>
                                    <a:ext cx="525855" cy="344515"/>
                                  </a:xfrm>
                                  <a:prstGeom prst="rect">
                                    <a:avLst/>
                                  </a:prstGeom>
                                  <a:noFill/>
                                  <a:ln w="9525">
                                    <a:noFill/>
                                    <a:miter lim="800000"/>
                                    <a:headEnd/>
                                    <a:tailEnd/>
                                  </a:ln>
                                </wps:spPr>
                                <wps:txbx>
                                  <w:txbxContent>
                                    <w:p w:rsidR="00145F6F" w:rsidRPr="00A26A04" w:rsidRDefault="00145F6F" w:rsidP="00145F6F">
                                      <w:r>
                                        <w:t>#3</w:t>
                                      </w:r>
                                    </w:p>
                                  </w:txbxContent>
                                </wps:txbx>
                                <wps:bodyPr rot="0" vert="horz" wrap="square" lIns="91440" tIns="45720" rIns="91440" bIns="45720" anchor="t" anchorCtr="0">
                                  <a:noAutofit/>
                                </wps:bodyPr>
                              </wps:wsp>
                              <wps:wsp>
                                <wps:cNvPr id="243" name="Text Box 2"/>
                                <wps:cNvSpPr txBox="1">
                                  <a:spLocks noChangeArrowheads="1"/>
                                </wps:cNvSpPr>
                                <wps:spPr bwMode="auto">
                                  <a:xfrm>
                                    <a:off x="385947" y="1128156"/>
                                    <a:ext cx="552203" cy="394985"/>
                                  </a:xfrm>
                                  <a:prstGeom prst="rect">
                                    <a:avLst/>
                                  </a:prstGeom>
                                  <a:noFill/>
                                  <a:ln w="9525">
                                    <a:noFill/>
                                    <a:miter lim="800000"/>
                                    <a:headEnd/>
                                    <a:tailEnd/>
                                  </a:ln>
                                </wps:spPr>
                                <wps:txbx>
                                  <w:txbxContent>
                                    <w:p w:rsidR="00145F6F" w:rsidRPr="00A26A04" w:rsidRDefault="00145F6F" w:rsidP="00145F6F">
                                      <w:r>
                                        <w:t>#4</w:t>
                                      </w:r>
                                    </w:p>
                                  </w:txbxContent>
                                </wps:txbx>
                                <wps:bodyPr rot="0" vert="horz" wrap="square" lIns="91440" tIns="45720" rIns="91440" bIns="45720" anchor="t" anchorCtr="0">
                                  <a:noAutofit/>
                                </wps:bodyPr>
                              </wps:wsp>
                              <wps:wsp>
                                <wps:cNvPr id="244" name="Text Box 2"/>
                                <wps:cNvSpPr txBox="1">
                                  <a:spLocks noChangeArrowheads="1"/>
                                </wps:cNvSpPr>
                                <wps:spPr bwMode="auto">
                                  <a:xfrm>
                                    <a:off x="938150" y="1781299"/>
                                    <a:ext cx="585289" cy="436582"/>
                                  </a:xfrm>
                                  <a:prstGeom prst="rect">
                                    <a:avLst/>
                                  </a:prstGeom>
                                  <a:noFill/>
                                  <a:ln w="9525">
                                    <a:noFill/>
                                    <a:miter lim="800000"/>
                                    <a:headEnd/>
                                    <a:tailEnd/>
                                  </a:ln>
                                </wps:spPr>
                                <wps:txbx>
                                  <w:txbxContent>
                                    <w:p w:rsidR="00145F6F" w:rsidRPr="00A26A04" w:rsidRDefault="00145F6F" w:rsidP="00145F6F">
                                      <w:r>
                                        <w:t>#5</w:t>
                                      </w:r>
                                    </w:p>
                                  </w:txbxContent>
                                </wps:txbx>
                                <wps:bodyPr rot="0" vert="horz" wrap="square" lIns="91440" tIns="45720" rIns="91440" bIns="45720" anchor="t" anchorCtr="0">
                                  <a:noAutofit/>
                                </wps:bodyPr>
                              </wps:wsp>
                              <wps:wsp>
                                <wps:cNvPr id="245" name="Text Box 2"/>
                                <wps:cNvSpPr txBox="1">
                                  <a:spLocks noChangeArrowheads="1"/>
                                </wps:cNvSpPr>
                                <wps:spPr bwMode="auto">
                                  <a:xfrm>
                                    <a:off x="1810986" y="1745671"/>
                                    <a:ext cx="635998" cy="459682"/>
                                  </a:xfrm>
                                  <a:prstGeom prst="rect">
                                    <a:avLst/>
                                  </a:prstGeom>
                                  <a:noFill/>
                                  <a:ln w="9525">
                                    <a:noFill/>
                                    <a:miter lim="800000"/>
                                    <a:headEnd/>
                                    <a:tailEnd/>
                                  </a:ln>
                                </wps:spPr>
                                <wps:txbx>
                                  <w:txbxContent>
                                    <w:p w:rsidR="00145F6F" w:rsidRPr="00A26A04" w:rsidRDefault="00145F6F" w:rsidP="00145F6F">
                                      <w:r>
                                        <w:t>#6</w:t>
                                      </w:r>
                                    </w:p>
                                  </w:txbxContent>
                                </wps:txbx>
                                <wps:bodyPr rot="0" vert="horz" wrap="square" lIns="91440" tIns="45720" rIns="91440" bIns="45720" anchor="t" anchorCtr="0">
                                  <a:noAutofit/>
                                </wps:bodyPr>
                              </wps:wsp>
                              <wps:wsp>
                                <wps:cNvPr id="246" name="Text Box 2"/>
                                <wps:cNvSpPr txBox="1">
                                  <a:spLocks noChangeArrowheads="1"/>
                                </wps:cNvSpPr>
                                <wps:spPr bwMode="auto">
                                  <a:xfrm>
                                    <a:off x="1436915" y="944089"/>
                                    <a:ext cx="498922" cy="343214"/>
                                  </a:xfrm>
                                  <a:prstGeom prst="rect">
                                    <a:avLst/>
                                  </a:prstGeom>
                                  <a:noFill/>
                                  <a:ln w="9525">
                                    <a:noFill/>
                                    <a:miter lim="800000"/>
                                    <a:headEnd/>
                                    <a:tailEnd/>
                                  </a:ln>
                                </wps:spPr>
                                <wps:txbx>
                                  <w:txbxContent>
                                    <w:p w:rsidR="00145F6F" w:rsidRPr="00A26A04" w:rsidRDefault="00145F6F" w:rsidP="00145F6F">
                                      <w:r>
                                        <w:t>#0</w:t>
                                      </w:r>
                                    </w:p>
                                  </w:txbxContent>
                                </wps:txbx>
                                <wps:bodyPr rot="0" vert="horz" wrap="square" lIns="91440" tIns="45720" rIns="91440" bIns="45720" anchor="t" anchorCtr="0">
                                  <a:noAutofit/>
                                </wps:bodyPr>
                              </wps:wsp>
                            </wpg:grpSp>
                            <wps:wsp>
                              <wps:cNvPr id="248" name="Rectangle 248"/>
                              <wps:cNvSpPr/>
                              <wps:spPr>
                                <a:xfrm>
                                  <a:off x="0" y="0"/>
                                  <a:ext cx="3226003" cy="286755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1" name="Straight Connector 251"/>
                            <wps:cNvCnPr/>
                            <wps:spPr>
                              <a:xfrm>
                                <a:off x="1605585" y="1276265"/>
                                <a:ext cx="0" cy="22317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50" name="Straight Arrow Connector 250"/>
                          <wps:cNvCnPr/>
                          <wps:spPr>
                            <a:xfrm>
                              <a:off x="1600200" y="1459230"/>
                              <a:ext cx="826135"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54" name="Straight Connector 254"/>
                          <wps:cNvCnPr/>
                          <wps:spPr>
                            <a:xfrm>
                              <a:off x="2430780" y="1280160"/>
                              <a:ext cx="0" cy="2228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416E49B" id="Group 28" o:spid="_x0000_s1028" style="position:absolute;left:0;text-align:left;margin-left:5.75pt;margin-top:.95pt;width:459.3pt;height:184.75pt;z-index:251685888" coordsize="58329,23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">
                <v:group id="Group 27" o:spid="_x0000_s1029" style="position:absolute;left:25620;width:32709;height:23463" coordsize="32708,23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Group 20" o:spid="_x0000_s1030" style="position:absolute;width:32708;height:23463" coordsize="32708,23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275" o:spid="_x0000_s1031" style="position:absolute;flip:y;visibility:visible;mso-wrap-style:square" from="20185,1466" to="20242,18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ZIsQAAADcAAAADwAAAGRycy9kb3ducmV2LnhtbESPQWsCMRSE74L/ITzBW80qtJXVKLKg&#10;9dBLVcTjY/PcXU1eliTqtr++KRQ8DjPzDTNfdtaIO/nQOFYwHmUgiEunG64UHPbrlymIEJE1Gsek&#10;4JsCLBf93hxz7R78RfddrESCcMhRQR1jm0sZyposhpFriZN3dt5iTNJXUnt8JLg1cpJlb9Jiw2mh&#10;xpaKmsrr7mYVFOZ46j42nuPx8nO+fdK6uBij1HDQrWYgInXxGf5vb7WCyfsr/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lkixAAAANwAAAAPAAAAAAAAAAAA&#10;AAAAAKECAABkcnMvZG93bnJldi54bWxQSwUGAAAAAAQABAD5AAAAkgMAAAAA&#10;" strokecolor="black [3213]" strokeweight=".5pt">
                      <v:stroke joinstyle="miter"/>
                    </v:line>
                    <v:group id="Group 16" o:spid="_x0000_s1032" style="position:absolute;width:32708;height:23463" coordsize="32708,23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Picture 343" o:spid="_x0000_s1033" type="#_x0000_t75" style="position:absolute;width:32708;height:234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mbtvEAAAA3AAAAA8AAABkcnMvZG93bnJldi54bWxEj0FrAjEUhO8F/0N4greaWKXI1igibBE9&#10;SLc99PjYPHcXNy9LktX135tCweMwM98wq81gW3ElHxrHGmZTBYK4dKbhSsPPd/66BBEissHWMWm4&#10;U4DNevSywsy4G3/RtYiVSBAOGWqoY+wyKUNZk8UwdR1x8s7OW4xJ+koaj7cEt618U+pdWmw4LdTY&#10;0a6m8lL0VoPPP/tu2R/V6ay2Pf6qe5sfdlpPxsP2A0SkIT7D/+290TBfzOHvTDoCcv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imbtvEAAAA3AAAAA8AAAAAAAAAAAAAAAAA&#10;nwIAAGRycy9kb3ducmV2LnhtbFBLBQYAAAAABAAEAPcAAACQAwAAAAA=&#10;">
                        <v:imagedata r:id="rId21" o:title=""/>
                        <v:path arrowok="t"/>
                      </v:shape>
                      <v:line id="Straight Connector 12" o:spid="_x0000_s1034" style="position:absolute;visibility:visible;mso-wrap-style:square" from="5348,10610" to="30792,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EgqcIAAADbAAAADwAAAGRycy9kb3ducmV2LnhtbERP32vCMBB+H/g/hBN8m6mCY+2MIoIg&#10;24NYFfZ4NLemrLmkTabdf28Gwt7u4/t5y/VgW3GlPjSOFcymGQjiyumGawXn0+75FUSIyBpbx6Tg&#10;lwKsV6OnJRba3fhI1zLWIoVwKFCBidEXUobKkMUwdZ44cV+utxgT7Gupe7ylcNvKeZa9SIsNpwaD&#10;nraGqu/yxyro3qvyY1HPLn7vt+bQYd595rlSk/GweQMRaYj/4od7r9P8Ofz9kg6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5EgqcIAAADbAAAADwAAAAAAAAAAAAAA&#10;AAChAgAAZHJzL2Rvd25yZXYueG1sUEsFBgAAAAAEAAQA+QAAAJADAAAAAA==&#10;" strokecolor="black [3213]" strokeweight=".5pt">
                        <v:stroke joinstyle="miter"/>
                      </v:line>
                    </v:group>
                  </v:group>
                  <v:line id="Straight Connector 11" o:spid="_x0000_s1035" style="position:absolute;flip:y;visibility:visible;mso-wrap-style:square" from="16390,1466" to="16453,18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3AS8AAAADbAAAADwAAAGRycy9kb3ducmV2LnhtbERPTYvCMBC9C/6HMAveNHUPItUoS0HX&#10;gxd1EY9DM7bVZFKSqN399UYQ9jaP9znzZWeNuJMPjWMF41EGgrh0uuFKwc9hNZyCCBFZo3FMCn4p&#10;wHLR780x1+7BO7rvYyVSCIccFdQxtrmUoazJYhi5ljhxZ+ctxgR9JbXHRwq3Rn5m2URabDg11NhS&#10;UVN53d+sgsIcT9332nM8Xv7Oty2tiosxSg0+uq8ZiEhd/Be/3Rud5o/h9Us6QC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ztwEvAAAAA2wAAAA8AAAAAAAAAAAAAAAAA&#10;oQIAAGRycy9kb3ducmV2LnhtbFBLBQYAAAAABAAEAPkAAACOAwAAAAA=&#10;" strokecolor="black [3213]" strokeweight=".5pt">
                    <v:stroke joinstyle="miter"/>
                  </v:line>
                </v:group>
                <v:group id="Group 255" o:spid="_x0000_s1036" style="position:absolute;top:603;width:22770;height:19749" coordsize="32260,28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group id="Group 253" o:spid="_x0000_s1037" style="position:absolute;width:32260;height:28675" coordsize="32260,28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249" o:spid="_x0000_s1038" style="position:absolute;width:32260;height:28675" coordsize="32260,28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group id="Group 247" o:spid="_x0000_s1039" style="position:absolute;left:1520;top:2127;width:29324;height:24191" coordorigin="203,5" coordsize="29324,2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group id="Group 3" o:spid="_x0000_s1040" style="position:absolute;left:203;top:5;width:29325;height:24191" coordorigin="332,9" coordsize="47805,41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group id="Group 214" o:spid="_x0000_s1041" style="position:absolute;left:332;top:379;width:47806;height:41310" coordorigin="452,507" coordsize="65087,55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group id="Group 215" o:spid="_x0000_s1042" style="position:absolute;left:15013;top:507;width:20554;height:19400" coordorigin="15013,507" coordsize="36508,3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Picture 216" o:spid="_x0000_s1043" type="#_x0000_t75" style="position:absolute;left:15013;top:507;width:36508;height:3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EugLEAAAA3AAAAA8AAABkcnMvZG93bnJldi54bWxEj0FrAjEUhO9C/0N4hd7crELFrkYRoehJ&#10;dFtKj6+b52bp5iUkUbf/vhEKPQ4z8w2zXA+2F1cKsXOsYFKUIIgbpztuFby/vY7nIGJC1tg7JgU/&#10;FGG9ehgtsdLuxie61qkVGcKxQgUmJV9JGRtDFmPhPHH2zi5YTFmGVuqAtwy3vZyW5Uxa7DgvGPS0&#10;NdR81xer4GVz2H70X9ofLvVx9zk/eRPks1JPj8NmASLRkP7Df+29VjCdzOB+Jh8Buf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TEugLEAAAA3AAAAA8AAAAAAAAAAAAAAAAA&#10;nwIAAGRycy9kb3ducmV2LnhtbFBLBQYAAAAABAAEAPcAAACQAwAAAAA=&#10;" filled="t">
                                <v:imagedata r:id="rId22" o:title=""/>
                                <v:path arrowok="t"/>
                              </v:shape>
                              <v:oval id="Oval 218" o:spid="_x0000_s1044" style="position:absolute;left:20202;top:5296;width:23162;height:224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irFcEA&#10;AADcAAAADwAAAGRycy9kb3ducmV2LnhtbERPPW/CMBDdK/U/WFeJrTikEoWAQVAVwdiEDB2v8ZFE&#10;xOcodpPw7/GAxPj0vtfb0TSip87VlhXMphEI4sLqmksF+fnwvgDhPLLGxjIpuJGD7eb1ZY2JtgOn&#10;1Ge+FCGEXYIKKu/bREpXVGTQTW1LHLiL7Qz6ALtS6g6HEG4aGUfRXBqsOTRU2NJXRcU1+zcK9Jh+&#10;//bm8+cQXf/yZV5+7Ht9VGryNu5WIDyN/il+uE9aQTwLa8OZcATk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qxXBAAAA3AAAAA8AAAAAAAAAAAAAAAAAmAIAAGRycy9kb3du&#10;cmV2LnhtbFBLBQYAAAAABAAEAPUAAACGAwAAAAA=&#10;" filled="f" strokecolor="black [3213]" strokeweight="1pt">
                                <v:stroke joinstyle="miter"/>
                              </v:oval>
                            </v:group>
                            <v:group id="Group 219" o:spid="_x0000_s1045" style="position:absolute;left:3701;top:17359;width:19587;height:19240" coordorigin="3701,17359" coordsize="36508,3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Picture 220" o:spid="_x0000_s1046" type="#_x0000_t75" style="position:absolute;left:3701;top:17359;width:36508;height:3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fzILBAAAA3AAAAA8AAABkcnMvZG93bnJldi54bWxET89rwjAUvg/8H8ITdpupPYhWo4gg7DCQ&#10;VWHz9myeTW3zUppYu/9+OQgeP77fq81gG9FT5yvHCqaTBARx4XTFpYLTcf8xB+EDssbGMSn4Iw+b&#10;9ehthZl2D/6mPg+liCHsM1RgQmgzKX1hyKKfuJY4clfXWQwRdqXUHT5iuG1kmiQzabHi2GCwpZ2h&#10;os7vVsEx/N63pbz1P5faUH2Qi/z8tVDqfTxslyACDeElfro/tYI0jfPjmXgE5P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ifzILBAAAA3AAAAA8AAAAAAAAAAAAAAAAAnwIA&#10;AGRycy9kb3ducmV2LnhtbFBLBQYAAAAABAAEAPcAAACNAwAAAAA=&#10;">
                                <v:imagedata r:id="rId23" o:title=""/>
                                <v:path arrowok="t"/>
                              </v:shape>
                              <v:oval id="Oval 221" o:spid="_x0000_s1047" style="position:absolute;left:8890;top:22148;width:23162;height:224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7INcQA&#10;AADcAAAADwAAAGRycy9kb3ducmV2LnhtbESPT4vCMBTE74LfITxhb5paQddqFBXFPfqnB4/P5tkW&#10;m5fSxNr99puFhT0OM/MbZrnuTCVaalxpWcF4FIEgzqwuOVeQXg/DTxDOI2usLJOCb3KwXvV7S0y0&#10;ffOZ2ovPRYCwS1BB4X2dSOmyggy6ka2Jg/ewjUEfZJNL3eA7wE0l4yiaSoMlh4UCa9oVlD0vL6NA&#10;d+f9rTWz0yF63tN5mk+2rT4q9THoNgsQnjr/H/5rf2kFcTyG3zPh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OyDXEAAAA3AAAAA8AAAAAAAAAAAAAAAAAmAIAAGRycy9k&#10;b3ducmV2LnhtbFBLBQYAAAAABAAEAPUAAACJAwAAAAA=&#10;" filled="f" strokecolor="black [3213]" strokeweight="1pt">
                                <v:stroke joinstyle="miter"/>
                              </v:oval>
                            </v:group>
                            <v:group id="Group 222" o:spid="_x0000_s1048" style="position:absolute;left:33813;top:784;width:19858;height:19600" coordorigin="33813,784" coordsize="36508,3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Picture 223" o:spid="_x0000_s1049" type="#_x0000_t75" style="position:absolute;left:33813;top:784;width:36509;height:3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xHwDFAAAA3AAAAA8AAABkcnMvZG93bnJldi54bWxEj91qwkAUhO8LvsNyhN7VjRFEo6uIRbBF&#10;KI1/t4fsMQlmz6bZrUaf3i0IvRxm5htmOm9NJS7UuNKygn4vAkGcWV1yrmC3Xb2NQDiPrLGyTApu&#10;5GA+67xMMdH2yt90SX0uAoRdggoK7+tESpcVZND1bE0cvJNtDPogm1zqBq8BbioZR9FQGiw5LBRY&#10;07Kg7Jz+GgVjv93sjyv+aQ+fX7ocpu/7D31X6rXbLiYgPLX+P/xsr7WCOB7A35lwBOTs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MR8AxQAAANwAAAAPAAAAAAAAAAAAAAAA&#10;AJ8CAABkcnMvZG93bnJldi54bWxQSwUGAAAAAAQABAD3AAAAkQMAAAAA&#10;">
                                <v:imagedata r:id="rId24" o:title=""/>
                                <v:path arrowok="t"/>
                              </v:shape>
                              <v:oval id="Oval 224" o:spid="_x0000_s1050" style="position:absolute;left:39002;top:5573;width:23162;height:224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lrrcQA&#10;AADcAAAADwAAAGRycy9kb3ducmV2LnhtbESPQWvCQBSE7wX/w/IEb7oxSmtTV1FR7LFqDj2+Zp9J&#10;MPs2ZNcY/70rCD0OM/MNM192phItNa60rGA8ikAQZ1aXnCtIT7vhDITzyBory6TgTg6Wi97bHBNt&#10;b3yg9uhzESDsElRQeF8nUrqsIINuZGvi4J1tY9AH2eRSN3gLcFPJOIrepcGSw0KBNW0Kyi7Hq1Gg&#10;u8P2tzUfP7vo8pd+pvlk3eq9UoN+t/oC4anz/+FX+1sriOMp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5a63EAAAA3AAAAA8AAAAAAAAAAAAAAAAAmAIAAGRycy9k&#10;b3ducmV2LnhtbFBLBQYAAAAABAAEAPUAAACJAwAAAAA=&#10;" filled="f" strokecolor="black [3213]" strokeweight="1pt">
                                <v:stroke joinstyle="miter"/>
                              </v:oval>
                            </v:group>
                            <v:group id="Group 225" o:spid="_x0000_s1051" style="position:absolute;left:41458;top:16736;width:20081;height:19565" coordorigin="41458,16847" coordsize="36508,3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Picture 226" o:spid="_x0000_s1052" type="#_x0000_t75" style="position:absolute;left:41458;top:16847;width:36508;height:339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oyDXEAAAA3AAAAA8AAABkcnMvZG93bnJldi54bWxEj9tqwzAQRN8L+Qexgbw1coxJgxMlmLSB&#10;Qikllw9YrK3l1FoZS77076tCoY/DzJxhdofJNmKgzteOFayWCQji0umaKwW36+lxA8IHZI2NY1Lw&#10;TR4O+9nDDnPtRj7TcAmViBD2OSowIbS5lL40ZNEvXUscvU/XWQxRdpXUHY4RbhuZJslaWqw5Lhhs&#10;6Wio/Lr0VkE/FJT597e7fX7K7m7zcZOpeVFqMZ+KLYhAU/gP/7VftYI0XcPvmXgE5P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DoyDXEAAAA3AAAAA8AAAAAAAAAAAAAAAAA&#10;nwIAAGRycy9kb3ducmV2LnhtbFBLBQYAAAAABAAEAPcAAACQAwAAAAA=&#10;">
                                <v:imagedata r:id="rId25" o:title=""/>
                                <v:path arrowok="t"/>
                              </v:shape>
                              <v:oval id="Oval 227" o:spid="_x0000_s1053" style="position:absolute;left:46646;top:21377;width:23163;height:22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12sMA&#10;AADcAAAADwAAAGRycy9kb3ducmV2LnhtbESPQYvCMBSE74L/ITzBm6ZWULcaxV0UPa5uD3t82zzb&#10;YvNSmljrvzfCgsdhZr5hVpvOVKKlxpWWFUzGEQjizOqScwXpz360AOE8ssbKMil4kIPNut9bYaLt&#10;nU/Unn0uAoRdggoK7+tESpcVZNCNbU0cvIttDPogm1zqBu8BbioZR9FMGiw5LBRY01dB2fV8Mwp0&#10;d9r9tmb+vY+uf+lHmk8/W31QajjotksQnjr/Dv+3j1pBHM/hdSYc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v12sMAAADcAAAADwAAAAAAAAAAAAAAAACYAgAAZHJzL2Rv&#10;d25yZXYueG1sUEsFBgAAAAAEAAQA9QAAAIgDAAAAAA==&#10;" filled="f" strokecolor="black [3213]" strokeweight="1pt">
                                <v:stroke joinstyle="miter"/>
                              </v:oval>
                            </v:group>
                            <v:group id="Group 228" o:spid="_x0000_s1054" style="position:absolute;left:23472;top:17122;width:20333;height:19315" coordorigin="23472,17122" coordsize="35351,32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Picture 229" o:spid="_x0000_s1055" type="#_x0000_t75" style="position:absolute;left:23472;top:17122;width:35352;height:328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fhgfHAAAA3AAAAA8AAABkcnMvZG93bnJldi54bWxEj0FLw0AUhO9C/8PyCt7sxiC1xm6DCKZV&#10;ezGtoLdH9plEd9+G7LZN/fVdQehxmJlvmHk+WCP21PvWsYLrSQKCuHK65VrBdvN0NQPhA7JG45gU&#10;HMlDvhhdzDHT7sBvtC9DLSKEfYYKmhC6TEpfNWTRT1xHHL0v11sMUfa11D0eItwamSbJVFpsOS40&#10;2NFjQ9VPubMKZp/rko/FB/++PN+Y5feruS2m70pdjoeHexCBhnAO/7dXWkGa3sHfmXgE5OIE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SfhgfHAAAA3AAAAA8AAAAAAAAAAAAA&#10;AAAAnwIAAGRycy9kb3ducmV2LnhtbFBLBQYAAAAABAAEAPcAAACTAwAAAAA=&#10;">
                                <v:imagedata r:id="rId26" o:title=""/>
                                <v:path arrowok="t"/>
                              </v:shape>
                              <v:oval id="Oval 230" o:spid="_x0000_s1056" style="position:absolute;left:27913;top:21512;width:23162;height:224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7c8IA&#10;AADcAAAADwAAAGRycy9kb3ducmV2LnhtbERPPW+DMBDdI+U/WFepW2IapCYhMVFaNWrHQBg6XvEF&#10;EPiMsAv039dDpY5P7/t4mk0nRhpcY1nB0zoCQVxa3XCloLhdVjsQziNr7CyTgh9ycEqXiyMm2k6c&#10;0Zj7SoQQdgkqqL3vEyldWZNBt7Y9ceDudjDoAxwqqQecQrjp5CaKnqXBhkNDjT291lS2+bdRoOfs&#10;7XM02+slar+KfVHFL6N+V+rxYT4fQHia/b/4z/2hFWziMD+cCUdAp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W/tzwgAAANwAAAAPAAAAAAAAAAAAAAAAAJgCAABkcnMvZG93&#10;bnJldi54bWxQSwUGAAAAAAQABAD1AAAAhwMAAAAA&#10;" filled="f" strokecolor="black [3213]" strokeweight="1pt">
                                <v:stroke joinstyle="miter"/>
                              </v:oval>
                            </v:group>
                            <v:group id="Group 231" o:spid="_x0000_s1057" style="position:absolute;left:32437;top:34483;width:20229;height:19024" coordorigin="32437,34483" coordsize="36508,3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Picture 232" o:spid="_x0000_s1058" type="#_x0000_t75" style="position:absolute;left:32437;top:34483;width:36508;height:339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nHObDAAAA3AAAAA8AAABkcnMvZG93bnJldi54bWxEj1FrwjAUhd8F/0O4wt40tcKQzrRMQXTs&#10;ZXb+gEtz12ZrbkITtf77ZTDw8XDO+Q5nU422F1cagnGsYLnIQBA3ThtuFZw/9/M1iBCRNfaOScGd&#10;AlTldLLBQrsbn+hax1YkCIcCFXQx+kLK0HRkMSycJ07elxssxiSHVuoBbwlue5ln2bO0aDgtdOhp&#10;11HzU1+sgo/s7fD9fl/ZkzHnGGrvt/XFK/U0G19fQEQa4yP83z5qBfkqh78z6QjI8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cc5sMAAADcAAAADwAAAAAAAAAAAAAAAACf&#10;AgAAZHJzL2Rvd25yZXYueG1sUEsFBgAAAAAEAAQA9wAAAI8DAAAAAA==&#10;">
                                <v:imagedata r:id="rId27" o:title=""/>
                                <v:path arrowok="t"/>
                              </v:shape>
                              <v:oval id="Oval 233" o:spid="_x0000_s1059" style="position:absolute;left:37607;top:39284;width:23182;height:224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llBMMA&#10;AADcAAAADwAAAGRycy9kb3ducmV2LnhtbESPQYvCMBSE7wv+h/AEb2uqBXetRlFR9LhqDx6fzbMt&#10;Ni+libX+e7OwsMdhZr5h5svOVKKlxpWWFYyGEQjizOqScwXpeff5DcJ5ZI2VZVLwIgfLRe9jjom2&#10;Tz5Se/K5CBB2CSoovK8TKV1WkEE3tDVx8G62MeiDbHKpG3wGuKnkOIom0mDJYaHAmjYFZffTwyjQ&#10;3XF7ac3Xzy66X9NpmsfrVu+VGvS71QyEp87/h//aB61gHMfweyYc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llBMMAAADcAAAADwAAAAAAAAAAAAAAAACYAgAAZHJzL2Rv&#10;d25yZXYueG1sUEsFBgAAAAAEAAQA9QAAAIgDAAAAAA==&#10;" filled="f" strokecolor="black [3213]" strokeweight="1pt">
                                <v:stroke joinstyle="miter"/>
                              </v:oval>
                            </v:group>
                            <v:line id="Straight Connector 234" o:spid="_x0000_s1060" style="position:absolute;flip:y;visibility:visible;mso-wrap-style:square" from="452,26418" to="65540,26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6Cv8UAAADcAAAADwAAAGRycy9kb3ducmV2LnhtbESPQWvCQBSE70L/w/IEb7oxra1EVylC&#10;QawXbQ8eH9mXbDT7NmRXTf31bkHwOMzMN8x82dlaXKj1lWMF41ECgjh3uuJSwe/P13AKwgdkjbVj&#10;UvBHHpaLl94cM+2uvKPLPpQiQthnqMCE0GRS+tyQRT9yDXH0CtdaDFG2pdQtXiPc1jJNkndpseK4&#10;YLChlaH8tD9bBZo2m4M8cmGmk+N4e/so0vy7UGrQ7z5nIAJ14Rl+tNdaQfr6Bv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6Cv8UAAADcAAAADwAAAAAAAAAA&#10;AAAAAAChAgAAZHJzL2Rvd25yZXYueG1sUEsFBgAAAAAEAAQA+QAAAJMDAAAAAA==&#10;" strokecolor="black [3213]" strokeweight="1pt">
                              <v:stroke dashstyle="dash" joinstyle="miter"/>
                            </v:line>
                            <v:line id="Straight Connector 235" o:spid="_x0000_s1061" style="position:absolute;visibility:visible;mso-wrap-style:square" from="19395,783" to="48034,55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Sq8UAAADcAAAADwAAAGRycy9kb3ducmV2LnhtbESPQWsCMRSE70L/Q3gFbzVbRWm3Rikt&#10;ivXm1kO9PTevm2U3L2ETdf33plDwOMzMN8x82dtWnKkLtWMFz6MMBHHpdM2Vgv336ukFRIjIGlvH&#10;pOBKAZaLh8Ecc+0uvKNzESuRIBxyVGBi9LmUoTRkMYycJ07er+ssxiS7SuoOLwluWznOspm0WHNa&#10;MOjpw1DZFCer4HXzRZ9H70p/zRqz3h5+JvvGKTV87N/fQETq4z38395oBePJFP7OpCM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NSq8UAAADcAAAADwAAAAAAAAAA&#10;AAAAAAChAgAAZHJzL2Rvd25yZXYueG1sUEsFBgAAAAAEAAQA+QAAAJMDAAAAAA==&#10;" strokecolor="black [3213]" strokeweight="1pt">
                              <v:stroke dashstyle="dash" joinstyle="miter"/>
                            </v:line>
                            <v:group id="Group 236" o:spid="_x0000_s1062" style="position:absolute;left:13054;top:33557;width:21144;height:19980" coordorigin="13054,33557" coordsize="36508,3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Picture 237" o:spid="_x0000_s1063" type="#_x0000_t75" style="position:absolute;left:13054;top:33557;width:36509;height:339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ik3HAAAA3AAAAA8AAABkcnMvZG93bnJldi54bWxEj0FrwkAUhO+C/2F5gjfdNIKV1FVsS1Gk&#10;FmqrXp/Z1yQ1+zZkV5P+e7cgeBxm5htmOm9NKS5Uu8KygodhBII4tbrgTMH319tgAsJ5ZI2lZVLw&#10;Rw7ms25niom2DX/SZeszESDsElSQe18lUro0J4NuaCvi4P3Y2qAPss6krrEJcFPKOIrG0mDBYSHH&#10;il5ySk/bs1Hwuh7tV+a4/D187DateX9uJvFpoVS/1y6eQHhq/T18a6+0gnj0CP9nwhGQsy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I+ik3HAAAA3AAAAA8AAAAAAAAAAAAA&#10;AAAAnwIAAGRycy9kb3ducmV2LnhtbFBLBQYAAAAABAAEAPcAAACTAwAAAAA=&#10;">
                                <v:imagedata r:id="rId28" o:title=""/>
                                <v:path arrowok="t"/>
                              </v:shape>
                              <v:oval id="Oval 238" o:spid="_x0000_s1064" style="position:absolute;left:18243;top:38347;width:23163;height:224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33dcIA&#10;AADcAAAADwAAAGRycy9kb3ducmV2LnhtbERPPW+DMBDdI+U/WFepW2IapCYhMVFaNWrHQBg6XvEF&#10;EPiMsAv039dDpY5P7/t4mk0nRhpcY1nB0zoCQVxa3XCloLhdVjsQziNr7CyTgh9ycEqXiyMm2k6c&#10;0Zj7SoQQdgkqqL3vEyldWZNBt7Y9ceDudjDoAxwqqQecQrjp5CaKnqXBhkNDjT291lS2+bdRoOfs&#10;7XM02+slar+KfVHFL6N+V+rxYT4fQHia/b/4z/2hFWzisDacCUdAp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Lfd1wgAAANwAAAAPAAAAAAAAAAAAAAAAAJgCAABkcnMvZG93&#10;bnJldi54bWxQSwUGAAAAAAQABAD1AAAAhwMAAAAA&#10;" filled="f" strokecolor="black [3213]" strokeweight="1pt">
                                <v:stroke joinstyle="miter"/>
                              </v:oval>
                            </v:group>
                          </v:group>
                          <v:line id="Straight Connector 239" o:spid="_x0000_s1065" style="position:absolute;flip:x;visibility:visible;mso-wrap-style:square" from="11688,9" to="36135,40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8tIcUAAADcAAAADwAAAGRycy9kb3ducmV2LnhtbESPQWvCQBSE70L/w/IK3nRjSq1GVylC&#10;QawXrQePj+xLNjb7NmRXTf31bkHwOMzMN8x82dlaXKj1lWMFo2ECgjh3uuJSweHnazAB4QOyxtox&#10;KfgjD8vFS2+OmXZX3tFlH0oRIewzVGBCaDIpfW7Ioh+6hjh6hWsthijbUuoWrxFua5kmyVharDgu&#10;GGxoZSj/3Z+tAk2bzVGeuDCT99Noe/so0vy7UKr/2n3OQATqwjP8aK+1gvRtCv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8tIcUAAADcAAAADwAAAAAAAAAA&#10;AAAAAAChAgAAZHJzL2Rvd25yZXYueG1sUEsFBgAAAAAEAAQA+QAAAJMDAAAAAA==&#10;" strokecolor="black [3213]" strokeweight="1pt">
                            <v:stroke dashstyle="dash" joinstyle="miter"/>
                          </v:line>
                        </v:group>
                        <v:shapetype id="_x0000_t202" coordsize="21600,21600" o:spt="202" path="m,l,21600r21600,l21600,xe">
                          <v:stroke joinstyle="miter"/>
                          <v:path gradientshapeok="t" o:connecttype="rect"/>
                        </v:shapetype>
                        <v:shape id="_x0000_s1066" type="#_x0000_t202" style="position:absolute;left:21197;top:9203;width:6083;height:4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145F6F" w:rsidRPr="00A26A04" w:rsidRDefault="00145F6F" w:rsidP="00145F6F">
                                <w:r>
                                  <w:t>#</w:t>
                                </w:r>
                                <w:r w:rsidRPr="00A26A04">
                                  <w:t>1</w:t>
                                </w:r>
                              </w:p>
                            </w:txbxContent>
                          </v:textbox>
                        </v:shape>
                        <v:shape id="_x0000_s1067" type="#_x0000_t202" style="position:absolute;left:18756;top:2929;width:4972;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145F6F" w:rsidRPr="00A26A04" w:rsidRDefault="00145F6F" w:rsidP="00145F6F">
                                <w:r>
                                  <w:t>#2</w:t>
                                </w:r>
                              </w:p>
                            </w:txbxContent>
                          </v:textbox>
                        </v:shape>
                        <v:shape id="_x0000_s1068" type="#_x0000_t202" style="position:absolute;left:7837;top:2850;width:5259;height:3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145F6F" w:rsidRPr="00A26A04" w:rsidRDefault="00145F6F" w:rsidP="00145F6F">
                                <w:r>
                                  <w:t>#3</w:t>
                                </w:r>
                              </w:p>
                            </w:txbxContent>
                          </v:textbox>
                        </v:shape>
                        <v:shape id="_x0000_s1069" type="#_x0000_t202" style="position:absolute;left:3859;top:11281;width:5522;height:3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145F6F" w:rsidRPr="00A26A04" w:rsidRDefault="00145F6F" w:rsidP="00145F6F">
                                <w:r>
                                  <w:t>#4</w:t>
                                </w:r>
                              </w:p>
                            </w:txbxContent>
                          </v:textbox>
                        </v:shape>
                        <v:shape id="_x0000_s1070" type="#_x0000_t202" style="position:absolute;left:9381;top:17812;width:5853;height:4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145F6F" w:rsidRPr="00A26A04" w:rsidRDefault="00145F6F" w:rsidP="00145F6F">
                                <w:r>
                                  <w:t>#5</w:t>
                                </w:r>
                              </w:p>
                            </w:txbxContent>
                          </v:textbox>
                        </v:shape>
                        <v:shape id="_x0000_s1071" type="#_x0000_t202" style="position:absolute;left:18109;top:17456;width:6360;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145F6F" w:rsidRPr="00A26A04" w:rsidRDefault="00145F6F" w:rsidP="00145F6F">
                                <w:r>
                                  <w:t>#6</w:t>
                                </w:r>
                              </w:p>
                            </w:txbxContent>
                          </v:textbox>
                        </v:shape>
                        <v:shape id="_x0000_s1072" type="#_x0000_t202" style="position:absolute;left:14369;top:9440;width:4989;height:3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145F6F" w:rsidRPr="00A26A04" w:rsidRDefault="00145F6F" w:rsidP="00145F6F">
                                <w:r>
                                  <w:t>#0</w:t>
                                </w:r>
                              </w:p>
                            </w:txbxContent>
                          </v:textbox>
                        </v:shape>
                      </v:group>
                      <v:rect id="Rectangle 248" o:spid="_x0000_s1073" style="position:absolute;width:32260;height:28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3QdMIA&#10;AADcAAAADwAAAGRycy9kb3ducmV2LnhtbERPyW7CMBC9V+IfrEHqrTgsqlDAIMRSlYoLgQu3IR7i&#10;iHgcxW4If48PlXp8evt82dlKtNT40rGC4SABQZw7XXKh4HzafUxB+ICssXJMCp7kYbnovc0x1e7B&#10;R2qzUIgYwj5FBSaEOpXS54Ys+oGriSN3c43FEGFTSN3gI4bbSo6S5FNaLDk2GKxpbSi/Z79Wwa2+&#10;jg+X4yXJrvuf9fZLG7lpjVLv/W41AxGoC//iP/e3VjCaxLXxTD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vdB0wgAAANwAAAAPAAAAAAAAAAAAAAAAAJgCAABkcnMvZG93&#10;bnJldi54bWxQSwUGAAAAAAQABAD1AAAAhwMAAAAA&#10;" filled="f" strokecolor="black [3213]" strokeweight="1.5pt"/>
                    </v:group>
                    <v:line id="Straight Connector 251" o:spid="_x0000_s1074" style="position:absolute;visibility:visible;mso-wrap-style:square" from="16055,12762" to="16055,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vsQAAADcAAAADwAAAGRycy9kb3ducmV2LnhtbESPUWvCQBCE34X+h2MF33RjbEOJnlIE&#10;i09KbX/Amtsmqbm9kLua2F/vFQp9HGbmG2a1GWyjrtz52omG+SwBxVI4U0up4eN9N30G5QOJocYJ&#10;a7ixh836YbSi3Lhe3vh6CqWKEPE5aahCaHNEX1Rsyc9cyxK9T9dZClF2JZqO+gi3DaZJkqGlWuJC&#10;RS1vKy4up2+rwS72ySHr00ODxdfrWX4QHxdHrSfj4WUJKvAQ/sN/7b3RkD7N4fdMPAK4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Yb6+xAAAANwAAAAPAAAAAAAAAAAA&#10;AAAAAKECAABkcnMvZG93bnJldi54bWxQSwUGAAAAAAQABAD5AAAAkgMAAAAA&#10;" strokecolor="black [3213]" strokeweight="1pt">
                      <v:stroke joinstyle="miter"/>
                    </v:line>
                  </v:group>
                  <v:shapetype id="_x0000_t32" coordsize="21600,21600" o:spt="32" o:oned="t" path="m,l21600,21600e" filled="f">
                    <v:path arrowok="t" fillok="f" o:connecttype="none"/>
                    <o:lock v:ext="edit" shapetype="t"/>
                  </v:shapetype>
                  <v:shape id="Straight Arrow Connector 250" o:spid="_x0000_s1075" type="#_x0000_t32" style="position:absolute;left:16002;top:14592;width:82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PNMAAAADcAAAADwAAAGRycy9kb3ducmV2LnhtbERPTYvCMBC9L/gfwgje1lRRWapRVBBF&#10;imDXg8ehGdtiM6lN1PrvzUHw+Hjfs0VrKvGgxpWWFQz6EQjizOqScwWn/83vHwjnkTVWlknBixws&#10;5p2fGcbaPvlIj9TnIoSwi1FB4X0dS+myggy6vq2JA3exjUEfYJNL3eAzhJtKDqNoIg2WHBoKrGld&#10;UHZN70bBrk7S1Wh03l7vN7PfHlzC52OiVK/bLqcgPLX+K/64d1rBcBzmhzPhCMj5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UzzTAAAAA3AAAAA8AAAAAAAAAAAAAAAAA&#10;oQIAAGRycy9kb3ducmV2LnhtbFBLBQYAAAAABAAEAPkAAACOAwAAAAA=&#10;" strokecolor="black [3213]" strokeweight=".5pt">
                    <v:stroke startarrow="block" endarrow="block" joinstyle="miter"/>
                  </v:shape>
                  <v:line id="Straight Connector 254" o:spid="_x0000_s1076" style="position:absolute;visibility:visible;mso-wrap-style:square" from="24307,12801" to="24307,1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YdJsQAAADcAAAADwAAAGRycy9kb3ducmV2LnhtbESPUWvCQBCE3wv9D8cWfKubRisleooI&#10;ik+Wan/AmtsmaXN7IXea6K/vCYKPw8x8w8wWva3VmVtfOdHwNkxAseTOVFJo+D6sXz9A+UBiqHbC&#10;Gi7sYTF/fppRZlwnX3zeh0JFiPiMNJQhNBmiz0u25IeuYYnej2sthSjbAk1LXYTbGtMkmaClSuJC&#10;SQ2vSs7/9ierwY62yW7Spbsa89/NUa6I49Gn1oOXfjkFFbgPj/C9vTUa0vcx3M7EI4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h0mxAAAANwAAAAPAAAAAAAAAAAA&#10;AAAAAKECAABkcnMvZG93bnJldi54bWxQSwUGAAAAAAQABAD5AAAAkgMAAAAA&#10;" strokecolor="black [3213]" strokeweight="1pt">
                    <v:stroke joinstyle="miter"/>
                  </v:line>
                </v:group>
                <w10:wrap type="topAndBottom"/>
              </v:group>
            </w:pict>
          </mc:Fallback>
        </mc:AlternateContent>
      </w:r>
      <w:r w:rsidR="00CF7C38">
        <w:rPr>
          <w:b/>
          <w:i w:val="0"/>
          <w:color w:val="auto"/>
          <w:sz w:val="24"/>
          <w:szCs w:val="24"/>
        </w:rPr>
        <w:t xml:space="preserve">Figure 3: </w:t>
      </w:r>
      <w:r w:rsidR="000566B9">
        <w:rPr>
          <w:b/>
          <w:i w:val="0"/>
          <w:color w:val="auto"/>
          <w:sz w:val="24"/>
          <w:szCs w:val="24"/>
        </w:rPr>
        <w:t xml:space="preserve">A) </w:t>
      </w:r>
      <w:r w:rsidR="00CF7C38">
        <w:rPr>
          <w:i w:val="0"/>
          <w:color w:val="auto"/>
          <w:sz w:val="24"/>
          <w:szCs w:val="24"/>
        </w:rPr>
        <w:t>Illustration of amylopectin cluster</w:t>
      </w:r>
      <w:r w:rsidR="007C624E">
        <w:rPr>
          <w:i w:val="0"/>
          <w:color w:val="auto"/>
          <w:sz w:val="24"/>
          <w:szCs w:val="24"/>
        </w:rPr>
        <w:t xml:space="preserve"> with</w:t>
      </w:r>
      <w:r w:rsidR="00CF7C38" w:rsidRPr="00CF7C38">
        <w:rPr>
          <w:i w:val="0"/>
          <w:color w:val="auto"/>
          <w:sz w:val="24"/>
          <w:szCs w:val="24"/>
        </w:rPr>
        <w:t xml:space="preserve"> side chains packed in </w:t>
      </w:r>
      <w:proofErr w:type="gramStart"/>
      <w:r w:rsidR="007C624E">
        <w:rPr>
          <w:i w:val="0"/>
          <w:color w:val="auto"/>
          <w:sz w:val="24"/>
          <w:szCs w:val="24"/>
        </w:rPr>
        <w:t>an</w:t>
      </w:r>
      <w:proofErr w:type="gramEnd"/>
      <w:r w:rsidR="007C624E">
        <w:rPr>
          <w:i w:val="0"/>
          <w:color w:val="auto"/>
          <w:sz w:val="24"/>
          <w:szCs w:val="24"/>
        </w:rPr>
        <w:t xml:space="preserve"> </w:t>
      </w:r>
      <w:r w:rsidR="00CF7C38" w:rsidRPr="00CF7C38">
        <w:rPr>
          <w:i w:val="0"/>
          <w:color w:val="auto"/>
          <w:sz w:val="24"/>
          <w:szCs w:val="24"/>
        </w:rPr>
        <w:t>hexagonal pattern</w:t>
      </w:r>
      <w:r w:rsidR="00CF7C38">
        <w:rPr>
          <w:i w:val="0"/>
          <w:color w:val="auto"/>
          <w:sz w:val="24"/>
          <w:szCs w:val="24"/>
        </w:rPr>
        <w:t xml:space="preserve">. </w:t>
      </w:r>
      <w:r w:rsidR="000566B9">
        <w:rPr>
          <w:i w:val="0"/>
          <w:color w:val="auto"/>
          <w:sz w:val="24"/>
          <w:szCs w:val="24"/>
        </w:rPr>
        <w:t xml:space="preserve">B) </w:t>
      </w:r>
      <w:r w:rsidR="003274EF">
        <w:rPr>
          <w:i w:val="0"/>
          <w:color w:val="auto"/>
          <w:sz w:val="24"/>
          <w:szCs w:val="24"/>
        </w:rPr>
        <w:t xml:space="preserve"> </w:t>
      </w:r>
      <w:proofErr w:type="spellStart"/>
      <w:r w:rsidRPr="007D1241">
        <w:rPr>
          <w:color w:val="auto"/>
          <w:sz w:val="24"/>
          <w:szCs w:val="24"/>
        </w:rPr>
        <w:t>N</w:t>
      </w:r>
      <w:r w:rsidRPr="007D1241">
        <w:rPr>
          <w:i w:val="0"/>
          <w:color w:val="auto"/>
          <w:sz w:val="24"/>
          <w:szCs w:val="24"/>
          <w:vertAlign w:val="subscript"/>
        </w:rPr>
        <w:t>blob</w:t>
      </w:r>
      <w:proofErr w:type="spellEnd"/>
      <w:r>
        <w:rPr>
          <w:i w:val="0"/>
          <w:color w:val="auto"/>
          <w:sz w:val="24"/>
          <w:szCs w:val="24"/>
        </w:rPr>
        <w:t xml:space="preserve"> as a function of inter</w:t>
      </w:r>
      <w:r w:rsidRPr="007D1241">
        <w:rPr>
          <w:i w:val="0"/>
          <w:color w:val="auto"/>
          <w:sz w:val="24"/>
          <w:szCs w:val="24"/>
        </w:rPr>
        <w:t>-helix distance if the side</w:t>
      </w:r>
      <w:r w:rsidR="007C624E">
        <w:rPr>
          <w:i w:val="0"/>
          <w:color w:val="auto"/>
          <w:sz w:val="24"/>
          <w:szCs w:val="24"/>
        </w:rPr>
        <w:t xml:space="preserve"> chains</w:t>
      </w:r>
      <w:r w:rsidRPr="007D1241">
        <w:rPr>
          <w:i w:val="0"/>
          <w:color w:val="auto"/>
          <w:sz w:val="24"/>
          <w:szCs w:val="24"/>
        </w:rPr>
        <w:t xml:space="preserve"> of amylopectin adopt a (</w:t>
      </w:r>
      <w:r w:rsidR="007C624E">
        <w:rPr>
          <w:i w:val="0"/>
          <w:noProof/>
          <w:color w:val="auto"/>
          <w:sz w:val="24"/>
          <w:szCs w:val="24"/>
          <w:lang w:val="en-CA" w:eastAsia="en-CA"/>
        </w:rPr>
        <mc:AlternateContent>
          <mc:Choice Requires="wpc">
            <w:drawing>
              <wp:inline distT="0" distB="0" distL="0" distR="0">
                <wp:extent cx="133350" cy="133350"/>
                <wp:effectExtent l="0" t="0" r="0" b="1905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Rectangle 2"/>
                        <wps:cNvSpPr/>
                        <wps:spPr>
                          <a:xfrm>
                            <a:off x="11515" y="38100"/>
                            <a:ext cx="95221" cy="9525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89148A5" id="Canvas 1" o:spid="_x0000_s1026" editas="canvas" style="width:10.5pt;height:10.5pt;mso-position-horizontal-relative:char;mso-position-vertical-relative:line" coordsize="133350,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">
                <v:shape id="_x0000_s1027" type="#_x0000_t75" style="position:absolute;width:133350;height:133350;visibility:visible;mso-wrap-style:square">
                  <v:fill o:detectmouseclick="t"/>
                  <v:path o:connecttype="none"/>
                </v:shape>
                <v:rect id="Rectangle 2" o:spid="_x0000_s1028" style="position:absolute;left:11515;top:38100;width:95221;height:95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TJ8EA&#10;AADaAAAADwAAAGRycy9kb3ducmV2LnhtbESPT4vCMBTE7wt+h/AEb2u6oiJdo4go/rltFfT4aN62&#10;ZZuXksRav70RhD0OM/MbZr7sTC1acr6yrOBrmIAgzq2uuFBwPm0/ZyB8QNZYWyYFD/KwXPQ+5phq&#10;e+cfarNQiAhhn6KCMoQmldLnJRn0Q9sQR+/XOoMhSldI7fAe4aaWoySZSoMVx4USG1qXlP9lN6Ng&#10;6tvrYeYm1blejc3Bud0xbC5KDfrd6htEoC78h9/tvVYwgteVeAP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1EyfBAAAA2gAAAA8AAAAAAAAAAAAAAAAAmAIAAGRycy9kb3du&#10;cmV2LnhtbFBLBQYAAAAABAAEAPUAAACGAwAAAAA=&#10;" fillcolor="black [3213]" strokecolor="black [3213]" strokeweight="1pt"/>
                <w10:anchorlock/>
              </v:group>
            </w:pict>
          </mc:Fallback>
        </mc:AlternateContent>
      </w:r>
      <w:r w:rsidRPr="007D1241">
        <w:rPr>
          <w:i w:val="0"/>
          <w:color w:val="auto"/>
          <w:sz w:val="24"/>
          <w:szCs w:val="24"/>
        </w:rPr>
        <w:t>) d</w:t>
      </w:r>
      <w:r w:rsidR="007C624E">
        <w:rPr>
          <w:i w:val="0"/>
          <w:color w:val="auto"/>
          <w:sz w:val="24"/>
          <w:szCs w:val="24"/>
        </w:rPr>
        <w:t>ouble or (</w:t>
      </w:r>
      <w:r w:rsidR="007C624E">
        <w:rPr>
          <w:i w:val="0"/>
          <w:noProof/>
          <w:color w:val="auto"/>
          <w:sz w:val="24"/>
          <w:szCs w:val="24"/>
          <w:lang w:val="en-CA" w:eastAsia="en-CA"/>
        </w:rPr>
        <mc:AlternateContent>
          <mc:Choice Requires="wpc">
            <w:drawing>
              <wp:inline distT="0" distB="0" distL="0" distR="0" wp14:anchorId="135942B7" wp14:editId="62611097">
                <wp:extent cx="133350" cy="133350"/>
                <wp:effectExtent l="0" t="0" r="0" b="1905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Rectangle 3"/>
                        <wps:cNvSpPr/>
                        <wps:spPr>
                          <a:xfrm>
                            <a:off x="11515" y="38100"/>
                            <a:ext cx="95221" cy="952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1645367" id="Canvas 4" o:spid="_x0000_s1026" editas="canvas" style="width:10.5pt;height:10.5pt;mso-position-horizontal-relative:char;mso-position-vertical-relative:line" coordsize="133350,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">
                <v:shape id="_x0000_s1027" type="#_x0000_t75" style="position:absolute;width:133350;height:133350;visibility:visible;mso-wrap-style:square">
                  <v:fill o:detectmouseclick="t"/>
                  <v:path o:connecttype="none"/>
                </v:shape>
                <v:rect id="Rectangle 3" o:spid="_x0000_s1028" style="position:absolute;left:11515;top:38100;width:95221;height:95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pSdsUA&#10;AADaAAAADwAAAGRycy9kb3ducmV2LnhtbESPQWvCQBSE74L/YXmCF6kbK0hJXUUsLTlIodoeentm&#10;X7Op2bch+9T033cLBY/DzHzDLNe9b9SFulgHNjCbZqCIy2Brrgy8H57vHkBFQbbYBCYDPxRhvRoO&#10;lpjbcOU3uuylUgnCMUcDTqTNtY6lI49xGlri5H2FzqMk2VXadnhNcN/o+yxbaI81pwWHLW0dlaf9&#10;2Rv4LHqpvmcvsjvh5GNSuGP5+nQ0ZjzqN4+ghHq5hf/bhTUwh78r6Qb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6lJ2xQAAANoAAAAPAAAAAAAAAAAAAAAAAJgCAABkcnMv&#10;ZG93bnJldi54bWxQSwUGAAAAAAQABAD1AAAAigMAAAAA&#10;" filled="f" strokecolor="black [3213]" strokeweight="1pt"/>
                <w10:anchorlock/>
              </v:group>
            </w:pict>
          </mc:Fallback>
        </mc:AlternateContent>
      </w:r>
      <w:r w:rsidRPr="007D1241">
        <w:rPr>
          <w:i w:val="0"/>
          <w:color w:val="auto"/>
          <w:sz w:val="24"/>
          <w:szCs w:val="24"/>
        </w:rPr>
        <w:t>) single helix conformation.</w:t>
      </w:r>
    </w:p>
    <w:p w:rsidR="003B1CC0" w:rsidRPr="003B1CC0" w:rsidRDefault="003B1CC0" w:rsidP="003B1CC0">
      <w:pPr>
        <w:rPr>
          <w:sz w:val="28"/>
          <w:szCs w:val="28"/>
          <w:lang w:eastAsia="en-US"/>
        </w:rPr>
      </w:pPr>
      <w:r w:rsidRPr="003B1CC0">
        <w:rPr>
          <w:b/>
          <w:sz w:val="28"/>
          <w:szCs w:val="28"/>
          <w:lang w:eastAsia="en-US"/>
        </w:rPr>
        <w:t>Conclusions</w:t>
      </w:r>
    </w:p>
    <w:p w:rsidR="003B1CC0" w:rsidRPr="007C624E" w:rsidRDefault="003B1CC0" w:rsidP="007C624E">
      <w:pPr>
        <w:jc w:val="both"/>
        <w:rPr>
          <w:lang w:eastAsia="en-US"/>
        </w:rPr>
      </w:pPr>
      <w:r w:rsidRPr="003B1CC0">
        <w:rPr>
          <w:lang w:eastAsia="en-US"/>
        </w:rPr>
        <w:t xml:space="preserve">The combination of </w:t>
      </w:r>
      <w:r>
        <w:rPr>
          <w:lang w:eastAsia="en-US"/>
        </w:rPr>
        <w:t xml:space="preserve">PEF experiments and MMOs suggests that amylopectin retains single or double helices when dissolved in DMSO. </w:t>
      </w:r>
      <w:r w:rsidR="007C624E">
        <w:rPr>
          <w:lang w:eastAsia="en-US"/>
        </w:rPr>
        <w:t xml:space="preserve">In order to obtain and </w:t>
      </w:r>
      <w:proofErr w:type="spellStart"/>
      <w:r w:rsidR="007C624E">
        <w:rPr>
          <w:i/>
          <w:lang w:eastAsia="en-US"/>
        </w:rPr>
        <w:t>N</w:t>
      </w:r>
      <w:r w:rsidR="007C624E">
        <w:rPr>
          <w:vertAlign w:val="subscript"/>
          <w:lang w:eastAsia="en-US"/>
        </w:rPr>
        <w:t>blob</w:t>
      </w:r>
      <w:proofErr w:type="spellEnd"/>
      <w:r w:rsidR="007C624E">
        <w:rPr>
          <w:lang w:eastAsia="en-US"/>
        </w:rPr>
        <w:t xml:space="preserve"> value of 20</w:t>
      </w:r>
      <w:r w:rsidR="00C80327">
        <w:rPr>
          <w:lang w:eastAsia="en-US"/>
        </w:rPr>
        <w:t xml:space="preserve"> </w:t>
      </w:r>
      <w:proofErr w:type="spellStart"/>
      <w:r w:rsidR="00C80327">
        <w:rPr>
          <w:lang w:eastAsia="en-US"/>
        </w:rPr>
        <w:t>anhydrog</w:t>
      </w:r>
      <w:r w:rsidR="003D1387">
        <w:rPr>
          <w:lang w:eastAsia="en-US"/>
        </w:rPr>
        <w:t>l</w:t>
      </w:r>
      <w:r w:rsidR="00C80327">
        <w:rPr>
          <w:lang w:eastAsia="en-US"/>
        </w:rPr>
        <w:t>ucose</w:t>
      </w:r>
      <w:proofErr w:type="spellEnd"/>
      <w:r w:rsidR="00C80327">
        <w:rPr>
          <w:lang w:eastAsia="en-US"/>
        </w:rPr>
        <w:t xml:space="preserve"> units</w:t>
      </w:r>
      <w:r w:rsidR="007C624E">
        <w:rPr>
          <w:lang w:eastAsia="en-US"/>
        </w:rPr>
        <w:t xml:space="preserve">, single or double helices would have to be separated by 26 or 29 </w:t>
      </w:r>
      <w:r w:rsidR="007C624E">
        <w:t>Å</w:t>
      </w:r>
      <w:r w:rsidR="007C624E">
        <w:rPr>
          <w:lang w:eastAsia="en-US"/>
        </w:rPr>
        <w:t xml:space="preserve">, respectively. If amylopectin were to expand laterally from an </w:t>
      </w:r>
      <w:proofErr w:type="spellStart"/>
      <w:r w:rsidR="007C624E">
        <w:rPr>
          <w:lang w:eastAsia="en-US"/>
        </w:rPr>
        <w:t>interhelix</w:t>
      </w:r>
      <w:proofErr w:type="spellEnd"/>
      <w:r w:rsidR="008C73C4">
        <w:rPr>
          <w:lang w:eastAsia="en-US"/>
        </w:rPr>
        <w:t xml:space="preserve"> </w:t>
      </w:r>
      <w:r w:rsidR="007C624E">
        <w:rPr>
          <w:lang w:eastAsia="en-US"/>
        </w:rPr>
        <w:t xml:space="preserve">distance of 10 </w:t>
      </w:r>
      <w:r w:rsidR="007C624E">
        <w:t>Å</w:t>
      </w:r>
      <w:r w:rsidR="007C624E">
        <w:t xml:space="preserve"> for perfect packing in a</w:t>
      </w:r>
      <w:r w:rsidR="002363AA">
        <w:t>n amylopectin</w:t>
      </w:r>
      <w:r w:rsidR="007C624E">
        <w:t xml:space="preserve"> crystal to 26 or 29 </w:t>
      </w:r>
      <w:r w:rsidR="007C624E">
        <w:t>Å</w:t>
      </w:r>
      <w:r w:rsidR="002363AA">
        <w:t xml:space="preserve"> when dissolved in DMSO</w:t>
      </w:r>
      <w:r w:rsidR="007C624E">
        <w:t>, it would suggest a 2.6</w:t>
      </w:r>
      <w:r w:rsidR="007C624E">
        <w:rPr>
          <w:vertAlign w:val="superscript"/>
        </w:rPr>
        <w:t>2</w:t>
      </w:r>
      <w:r w:rsidR="007C624E">
        <w:t xml:space="preserve"> – 2.9</w:t>
      </w:r>
      <w:r w:rsidR="007C624E">
        <w:rPr>
          <w:vertAlign w:val="superscript"/>
        </w:rPr>
        <w:t>2</w:t>
      </w:r>
      <w:r w:rsidR="007C624E">
        <w:t xml:space="preserve"> decrease in density from </w:t>
      </w:r>
      <w:r w:rsidR="002363AA">
        <w:t>1.</w:t>
      </w:r>
      <w:r w:rsidR="00F9464D">
        <w:t>5 g/mL</w:t>
      </w:r>
      <w:r w:rsidR="002363AA">
        <w:t xml:space="preserve"> for</w:t>
      </w:r>
      <w:r w:rsidR="007C624E">
        <w:t xml:space="preserve"> </w:t>
      </w:r>
      <w:r w:rsidR="00F9464D">
        <w:t>starch granules</w:t>
      </w:r>
      <w:r w:rsidR="003D1387">
        <w:rPr>
          <w:vertAlign w:val="superscript"/>
        </w:rPr>
        <w:t>3</w:t>
      </w:r>
      <w:r w:rsidR="002363AA">
        <w:t xml:space="preserve"> to </w:t>
      </w:r>
      <w:r w:rsidR="00F9464D">
        <w:t>0.22 – 0.18 g/mL</w:t>
      </w:r>
      <w:r w:rsidR="007C624E">
        <w:t xml:space="preserve"> </w:t>
      </w:r>
      <w:r w:rsidR="00F9464D">
        <w:t xml:space="preserve">for amylopectin </w:t>
      </w:r>
      <w:r w:rsidR="007C624E">
        <w:t>disperse</w:t>
      </w:r>
      <w:r w:rsidR="00F9464D">
        <w:t>d</w:t>
      </w:r>
      <w:r w:rsidR="007C624E">
        <w:t xml:space="preserve"> in DMSO. </w:t>
      </w:r>
      <w:r w:rsidR="002E06F1">
        <w:t>Such densities are much larger than the density</w:t>
      </w:r>
      <w:r w:rsidR="004D2195">
        <w:t xml:space="preserve"> of dispersed amylopectin</w:t>
      </w:r>
      <w:r w:rsidR="002E06F1">
        <w:t xml:space="preserve"> expected from intrinsic viscosity measurements of about 0.005 g/mL for amylopectin in DMSO.</w:t>
      </w:r>
      <w:r w:rsidR="003D1387">
        <w:rPr>
          <w:vertAlign w:val="superscript"/>
        </w:rPr>
        <w:t>4</w:t>
      </w:r>
      <w:r w:rsidR="002E06F1">
        <w:t xml:space="preserve"> This comparison suggests that densely packed domains exist in amylopectin, probably taking t</w:t>
      </w:r>
      <w:r w:rsidR="00C80327">
        <w:t>he form of clusters of helices</w:t>
      </w:r>
      <w:r w:rsidR="004D2195">
        <w:t xml:space="preserve"> as depicted in Figure 3A</w:t>
      </w:r>
      <w:r w:rsidR="00C80327">
        <w:t xml:space="preserve">, that allow PEF to occur in </w:t>
      </w:r>
      <w:proofErr w:type="spellStart"/>
      <w:r w:rsidR="002E06F1">
        <w:t>Py</w:t>
      </w:r>
      <w:proofErr w:type="spellEnd"/>
      <w:r w:rsidR="00C80327">
        <w:t>-Amylopectin, but these helix clusters must be spread out in the interior of amylopectin resulting in the low density obtained from intrinsic viscosity measurements.</w:t>
      </w:r>
    </w:p>
    <w:p w:rsidR="003B1CC0" w:rsidRPr="003B1CC0" w:rsidRDefault="003B1CC0" w:rsidP="003B1CC0">
      <w:pPr>
        <w:rPr>
          <w:lang w:eastAsia="en-US"/>
        </w:rPr>
      </w:pPr>
    </w:p>
    <w:p w:rsidR="00D55DC2" w:rsidRPr="00D55DC2" w:rsidRDefault="00D55DC2" w:rsidP="00EE58CA">
      <w:pPr>
        <w:pStyle w:val="Caption"/>
        <w:jc w:val="both"/>
        <w:rPr>
          <w:b/>
          <w:i w:val="0"/>
          <w:color w:val="auto"/>
          <w:sz w:val="28"/>
          <w:szCs w:val="28"/>
        </w:rPr>
      </w:pPr>
      <w:r w:rsidRPr="00D55DC2">
        <w:rPr>
          <w:b/>
          <w:i w:val="0"/>
          <w:color w:val="auto"/>
          <w:sz w:val="28"/>
          <w:szCs w:val="28"/>
        </w:rPr>
        <w:t>References</w:t>
      </w:r>
    </w:p>
    <w:p w:rsidR="006D6941" w:rsidRPr="006D6941" w:rsidRDefault="006D6941" w:rsidP="006D6941">
      <w:pPr>
        <w:pStyle w:val="Caption"/>
        <w:numPr>
          <w:ilvl w:val="0"/>
          <w:numId w:val="1"/>
        </w:numPr>
        <w:jc w:val="both"/>
        <w:rPr>
          <w:i w:val="0"/>
          <w:color w:val="auto"/>
          <w:sz w:val="24"/>
          <w:szCs w:val="24"/>
          <w:lang w:eastAsia="zh-CN"/>
        </w:rPr>
      </w:pPr>
      <w:r w:rsidRPr="006D6941">
        <w:rPr>
          <w:i w:val="0"/>
          <w:color w:val="auto"/>
          <w:sz w:val="24"/>
          <w:szCs w:val="24"/>
          <w:lang w:eastAsia="zh-CN"/>
        </w:rPr>
        <w:t>Manners, D. J. Recent Developments in our Underst</w:t>
      </w:r>
      <w:r w:rsidR="00CF42C2">
        <w:rPr>
          <w:i w:val="0"/>
          <w:color w:val="auto"/>
          <w:sz w:val="24"/>
          <w:szCs w:val="24"/>
          <w:lang w:eastAsia="zh-CN"/>
        </w:rPr>
        <w:t>anding of Amylopectin Structure</w:t>
      </w:r>
      <w:r w:rsidR="004D2195">
        <w:rPr>
          <w:i w:val="0"/>
          <w:color w:val="auto"/>
          <w:sz w:val="24"/>
          <w:szCs w:val="24"/>
          <w:lang w:eastAsia="zh-CN"/>
        </w:rPr>
        <w:t>.</w:t>
      </w:r>
      <w:r w:rsidR="00CF42C2">
        <w:rPr>
          <w:i w:val="0"/>
          <w:color w:val="auto"/>
          <w:sz w:val="24"/>
          <w:szCs w:val="24"/>
          <w:lang w:eastAsia="zh-CN"/>
        </w:rPr>
        <w:t xml:space="preserve"> </w:t>
      </w:r>
      <w:proofErr w:type="spellStart"/>
      <w:r w:rsidRPr="00CF42C2">
        <w:rPr>
          <w:color w:val="auto"/>
          <w:sz w:val="24"/>
          <w:szCs w:val="24"/>
          <w:lang w:eastAsia="zh-CN"/>
        </w:rPr>
        <w:t>Carbohyd</w:t>
      </w:r>
      <w:proofErr w:type="spellEnd"/>
      <w:r w:rsidRPr="00CF42C2">
        <w:rPr>
          <w:color w:val="auto"/>
          <w:sz w:val="24"/>
          <w:szCs w:val="24"/>
          <w:lang w:eastAsia="zh-CN"/>
        </w:rPr>
        <w:t xml:space="preserve">. </w:t>
      </w:r>
      <w:proofErr w:type="spellStart"/>
      <w:r w:rsidRPr="00CF42C2">
        <w:rPr>
          <w:color w:val="auto"/>
          <w:sz w:val="24"/>
          <w:szCs w:val="24"/>
          <w:lang w:eastAsia="zh-CN"/>
        </w:rPr>
        <w:t>Polym</w:t>
      </w:r>
      <w:proofErr w:type="spellEnd"/>
      <w:r w:rsidRPr="006D6941">
        <w:rPr>
          <w:i w:val="0"/>
          <w:color w:val="auto"/>
          <w:sz w:val="24"/>
          <w:szCs w:val="24"/>
          <w:lang w:eastAsia="zh-CN"/>
        </w:rPr>
        <w:t>.</w:t>
      </w:r>
      <w:r w:rsidR="004D2195">
        <w:rPr>
          <w:i w:val="0"/>
          <w:color w:val="auto"/>
          <w:sz w:val="24"/>
          <w:szCs w:val="24"/>
          <w:lang w:eastAsia="zh-CN"/>
        </w:rPr>
        <w:t xml:space="preserve"> </w:t>
      </w:r>
      <w:r w:rsidR="004D2195">
        <w:rPr>
          <w:b/>
          <w:i w:val="0"/>
          <w:color w:val="auto"/>
          <w:sz w:val="24"/>
          <w:szCs w:val="24"/>
          <w:lang w:eastAsia="zh-CN"/>
        </w:rPr>
        <w:t>1989</w:t>
      </w:r>
      <w:r w:rsidR="004D2195">
        <w:rPr>
          <w:i w:val="0"/>
          <w:color w:val="auto"/>
          <w:sz w:val="24"/>
          <w:szCs w:val="24"/>
          <w:lang w:eastAsia="zh-CN"/>
        </w:rPr>
        <w:t xml:space="preserve">, </w:t>
      </w:r>
      <w:r w:rsidR="004D2195">
        <w:rPr>
          <w:color w:val="auto"/>
          <w:sz w:val="24"/>
          <w:szCs w:val="24"/>
          <w:lang w:eastAsia="zh-CN"/>
        </w:rPr>
        <w:t>11</w:t>
      </w:r>
      <w:r w:rsidR="004D2195">
        <w:rPr>
          <w:i w:val="0"/>
          <w:color w:val="auto"/>
          <w:sz w:val="24"/>
          <w:szCs w:val="24"/>
          <w:lang w:eastAsia="zh-CN"/>
        </w:rPr>
        <w:t>, 87-112.</w:t>
      </w:r>
    </w:p>
    <w:p w:rsidR="00CF42C2" w:rsidRDefault="00B65B6C" w:rsidP="00CF42C2">
      <w:pPr>
        <w:pStyle w:val="ListParagraph"/>
        <w:numPr>
          <w:ilvl w:val="0"/>
          <w:numId w:val="1"/>
        </w:numPr>
        <w:spacing w:after="200" w:line="276" w:lineRule="auto"/>
        <w:rPr>
          <w:lang w:val="en-CA"/>
        </w:rPr>
      </w:pPr>
      <w:r>
        <w:rPr>
          <w:lang w:val="en-CA"/>
        </w:rPr>
        <w:lastRenderedPageBreak/>
        <w:t xml:space="preserve">Li, L. and Duhamel, J. </w:t>
      </w:r>
      <w:r w:rsidR="00CF42C2">
        <w:rPr>
          <w:lang w:val="en-CA"/>
        </w:rPr>
        <w:t>Conformation of Pyrene Labeled Amylose in DMSO characterize</w:t>
      </w:r>
      <w:r>
        <w:rPr>
          <w:lang w:val="en-CA"/>
        </w:rPr>
        <w:t>d with Fluorescence Blob Model.</w:t>
      </w:r>
      <w:r w:rsidR="00CF42C2">
        <w:rPr>
          <w:lang w:val="en-CA"/>
        </w:rPr>
        <w:t xml:space="preserve"> </w:t>
      </w:r>
      <w:r w:rsidR="00CF42C2">
        <w:rPr>
          <w:i/>
          <w:lang w:val="en-CA"/>
        </w:rPr>
        <w:t>Macromolecules</w:t>
      </w:r>
      <w:r>
        <w:rPr>
          <w:lang w:val="en-CA"/>
        </w:rPr>
        <w:t xml:space="preserve"> </w:t>
      </w:r>
      <w:r>
        <w:rPr>
          <w:b/>
          <w:lang w:val="en-CA"/>
        </w:rPr>
        <w:t>2016</w:t>
      </w:r>
      <w:r>
        <w:rPr>
          <w:lang w:val="en-CA"/>
        </w:rPr>
        <w:t xml:space="preserve">, </w:t>
      </w:r>
      <w:r>
        <w:rPr>
          <w:i/>
          <w:lang w:val="en-CA"/>
        </w:rPr>
        <w:t>49</w:t>
      </w:r>
      <w:r>
        <w:rPr>
          <w:lang w:val="en-CA"/>
        </w:rPr>
        <w:t>, 7965-7974</w:t>
      </w:r>
      <w:r w:rsidR="00CF42C2" w:rsidRPr="00CB5FAF">
        <w:rPr>
          <w:lang w:val="en-CA"/>
        </w:rPr>
        <w:t>.</w:t>
      </w:r>
    </w:p>
    <w:p w:rsidR="003D1387" w:rsidRDefault="003D1387" w:rsidP="00CF42C2">
      <w:pPr>
        <w:pStyle w:val="ListParagraph"/>
        <w:numPr>
          <w:ilvl w:val="0"/>
          <w:numId w:val="1"/>
        </w:numPr>
        <w:spacing w:after="200" w:line="276" w:lineRule="auto"/>
        <w:rPr>
          <w:lang w:val="en-CA"/>
        </w:rPr>
      </w:pPr>
      <w:r>
        <w:rPr>
          <w:lang w:val="en-CA"/>
        </w:rPr>
        <w:t xml:space="preserve">Pérez, S.; </w:t>
      </w:r>
      <w:proofErr w:type="spellStart"/>
      <w:r>
        <w:rPr>
          <w:lang w:val="en-CA"/>
        </w:rPr>
        <w:t>Brtoft</w:t>
      </w:r>
      <w:proofErr w:type="spellEnd"/>
      <w:r>
        <w:rPr>
          <w:lang w:val="en-CA"/>
        </w:rPr>
        <w:t xml:space="preserve">, E. The Molecular Structures of Starch Components and their Contribution to Architecture of Starch Granules: A Comprehensive Review. </w:t>
      </w:r>
      <w:r>
        <w:rPr>
          <w:i/>
          <w:lang w:val="en-CA"/>
        </w:rPr>
        <w:t>Starch</w:t>
      </w:r>
      <w:r>
        <w:rPr>
          <w:lang w:val="en-CA"/>
        </w:rPr>
        <w:t xml:space="preserve"> </w:t>
      </w:r>
      <w:r>
        <w:rPr>
          <w:b/>
          <w:lang w:val="en-CA"/>
        </w:rPr>
        <w:t>2010</w:t>
      </w:r>
      <w:r>
        <w:rPr>
          <w:lang w:val="en-CA"/>
        </w:rPr>
        <w:t xml:space="preserve">, </w:t>
      </w:r>
      <w:r>
        <w:rPr>
          <w:i/>
          <w:lang w:val="en-CA"/>
        </w:rPr>
        <w:t>62</w:t>
      </w:r>
      <w:r>
        <w:rPr>
          <w:lang w:val="en-CA"/>
        </w:rPr>
        <w:t>, 389-420.</w:t>
      </w:r>
    </w:p>
    <w:p w:rsidR="00C80327" w:rsidRPr="0049017D" w:rsidRDefault="00C80327" w:rsidP="00CF42C2">
      <w:pPr>
        <w:pStyle w:val="ListParagraph"/>
        <w:numPr>
          <w:ilvl w:val="0"/>
          <w:numId w:val="1"/>
        </w:numPr>
        <w:spacing w:after="200" w:line="276" w:lineRule="auto"/>
        <w:rPr>
          <w:lang w:val="en-CA"/>
        </w:rPr>
      </w:pPr>
      <w:r>
        <w:rPr>
          <w:lang w:val="en-CA"/>
        </w:rPr>
        <w:t xml:space="preserve">Millard, M. M.; </w:t>
      </w:r>
      <w:proofErr w:type="spellStart"/>
      <w:r>
        <w:rPr>
          <w:lang w:val="en-CA"/>
        </w:rPr>
        <w:t>Dintzis</w:t>
      </w:r>
      <w:proofErr w:type="spellEnd"/>
      <w:r>
        <w:rPr>
          <w:lang w:val="en-CA"/>
        </w:rPr>
        <w:t xml:space="preserve">, F. R.; Willett, J. L.; </w:t>
      </w:r>
      <w:proofErr w:type="spellStart"/>
      <w:r>
        <w:rPr>
          <w:lang w:val="en-CA"/>
        </w:rPr>
        <w:t>Klavons</w:t>
      </w:r>
      <w:proofErr w:type="spellEnd"/>
      <w:r>
        <w:rPr>
          <w:lang w:val="en-CA"/>
        </w:rPr>
        <w:t>, J. A. Light Scattering Molecular Weights and Intrinsic Viscosities of Processed Waxy Maize Starch in 90% DMSO and H</w:t>
      </w:r>
      <w:r>
        <w:rPr>
          <w:vertAlign w:val="subscript"/>
          <w:lang w:val="en-CA"/>
        </w:rPr>
        <w:t>2</w:t>
      </w:r>
      <w:r>
        <w:rPr>
          <w:lang w:val="en-CA"/>
        </w:rPr>
        <w:t xml:space="preserve">O. </w:t>
      </w:r>
      <w:r>
        <w:rPr>
          <w:i/>
          <w:lang w:val="en-CA"/>
        </w:rPr>
        <w:t>Cereal Chem.</w:t>
      </w:r>
      <w:r>
        <w:rPr>
          <w:lang w:val="en-CA"/>
        </w:rPr>
        <w:t xml:space="preserve"> </w:t>
      </w:r>
      <w:r>
        <w:rPr>
          <w:b/>
          <w:lang w:val="en-CA"/>
        </w:rPr>
        <w:t>1997</w:t>
      </w:r>
      <w:r>
        <w:rPr>
          <w:lang w:val="en-CA"/>
        </w:rPr>
        <w:t xml:space="preserve">, </w:t>
      </w:r>
      <w:r>
        <w:rPr>
          <w:i/>
          <w:lang w:val="en-CA"/>
        </w:rPr>
        <w:t>74</w:t>
      </w:r>
      <w:r>
        <w:rPr>
          <w:lang w:val="en-CA"/>
        </w:rPr>
        <w:t>, 687-691.</w:t>
      </w:r>
    </w:p>
    <w:p w:rsidR="006D6941" w:rsidRPr="006D6941" w:rsidRDefault="006D6941" w:rsidP="00CF42C2">
      <w:pPr>
        <w:ind w:left="360"/>
      </w:pPr>
      <w:bookmarkStart w:id="0" w:name="_GoBack"/>
      <w:bookmarkEnd w:id="0"/>
    </w:p>
    <w:p w:rsidR="00145F6F" w:rsidRDefault="00145F6F" w:rsidP="00EE58CA">
      <w:pPr>
        <w:pStyle w:val="Caption"/>
        <w:jc w:val="both"/>
        <w:rPr>
          <w:i w:val="0"/>
          <w:color w:val="auto"/>
          <w:sz w:val="24"/>
          <w:szCs w:val="24"/>
          <w:lang w:eastAsia="zh-CN"/>
        </w:rPr>
      </w:pPr>
    </w:p>
    <w:p w:rsidR="00EE58CA" w:rsidRPr="00EE58CA" w:rsidRDefault="00EE58CA" w:rsidP="00EE58CA">
      <w:pPr>
        <w:pStyle w:val="Caption"/>
        <w:jc w:val="both"/>
        <w:rPr>
          <w:i w:val="0"/>
          <w:color w:val="auto"/>
          <w:sz w:val="24"/>
          <w:szCs w:val="24"/>
          <w:lang w:eastAsia="zh-CN"/>
        </w:rPr>
      </w:pPr>
    </w:p>
    <w:sectPr w:rsidR="00EE58CA" w:rsidRPr="00EE58CA" w:rsidSect="00416F79">
      <w:footerReference w:type="default" r:id="rId29"/>
      <w:pgSz w:w="12240" w:h="15840" w:code="1"/>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598A" w:rsidRDefault="001A598A" w:rsidP="00C35D1D">
      <w:r>
        <w:separator/>
      </w:r>
    </w:p>
  </w:endnote>
  <w:endnote w:type="continuationSeparator" w:id="0">
    <w:p w:rsidR="001A598A" w:rsidRDefault="001A598A" w:rsidP="00C35D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17687535"/>
      <w:docPartObj>
        <w:docPartGallery w:val="Page Numbers (Bottom of Page)"/>
        <w:docPartUnique/>
      </w:docPartObj>
    </w:sdtPr>
    <w:sdtEndPr>
      <w:rPr>
        <w:noProof/>
      </w:rPr>
    </w:sdtEndPr>
    <w:sdtContent>
      <w:p w:rsidR="00C35D1D" w:rsidRDefault="00C35D1D">
        <w:pPr>
          <w:pStyle w:val="Footer"/>
          <w:jc w:val="center"/>
        </w:pPr>
        <w:r>
          <w:fldChar w:fldCharType="begin"/>
        </w:r>
        <w:r>
          <w:instrText xml:space="preserve"> PAGE   \* MERGEFORMAT </w:instrText>
        </w:r>
        <w:r>
          <w:fldChar w:fldCharType="separate"/>
        </w:r>
        <w:r w:rsidR="00B65B6C">
          <w:rPr>
            <w:noProof/>
          </w:rPr>
          <w:t>5</w:t>
        </w:r>
        <w:r>
          <w:rPr>
            <w:noProof/>
          </w:rPr>
          <w:fldChar w:fldCharType="end"/>
        </w:r>
      </w:p>
    </w:sdtContent>
  </w:sdt>
  <w:p w:rsidR="00C35D1D" w:rsidRDefault="00C35D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598A" w:rsidRDefault="001A598A" w:rsidP="00C35D1D">
      <w:r>
        <w:separator/>
      </w:r>
    </w:p>
  </w:footnote>
  <w:footnote w:type="continuationSeparator" w:id="0">
    <w:p w:rsidR="001A598A" w:rsidRDefault="001A598A" w:rsidP="00C35D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B4132F"/>
    <w:multiLevelType w:val="hybridMultilevel"/>
    <w:tmpl w:val="32CC3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29251D1"/>
    <w:multiLevelType w:val="hybridMultilevel"/>
    <w:tmpl w:val="5C4EAC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counts Chemical Res&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w2vfzrxgvvdake5dewx959bxezzw2wxpppv&quot;&gt;Starch Nanoparticles&lt;record-ids&gt;&lt;item&gt;30&lt;/item&gt;&lt;/record-ids&gt;&lt;/item&gt;&lt;/Libraries&gt;"/>
  </w:docVars>
  <w:rsids>
    <w:rsidRoot w:val="00076D30"/>
    <w:rsid w:val="000079F5"/>
    <w:rsid w:val="0005660A"/>
    <w:rsid w:val="000566B9"/>
    <w:rsid w:val="00067F8D"/>
    <w:rsid w:val="00074EF9"/>
    <w:rsid w:val="00076D30"/>
    <w:rsid w:val="000821D9"/>
    <w:rsid w:val="000C1CFA"/>
    <w:rsid w:val="000C3CD9"/>
    <w:rsid w:val="000D72A8"/>
    <w:rsid w:val="001063E1"/>
    <w:rsid w:val="00145F6F"/>
    <w:rsid w:val="00154F4E"/>
    <w:rsid w:val="00175D06"/>
    <w:rsid w:val="0018019D"/>
    <w:rsid w:val="00185FE3"/>
    <w:rsid w:val="001949C5"/>
    <w:rsid w:val="001A598A"/>
    <w:rsid w:val="001D035A"/>
    <w:rsid w:val="001E1672"/>
    <w:rsid w:val="00203B9F"/>
    <w:rsid w:val="00221EC8"/>
    <w:rsid w:val="0023493B"/>
    <w:rsid w:val="002363AA"/>
    <w:rsid w:val="00240458"/>
    <w:rsid w:val="00267875"/>
    <w:rsid w:val="00272C42"/>
    <w:rsid w:val="00284750"/>
    <w:rsid w:val="002C273C"/>
    <w:rsid w:val="002E06F1"/>
    <w:rsid w:val="002E4B12"/>
    <w:rsid w:val="002E70F6"/>
    <w:rsid w:val="002F154B"/>
    <w:rsid w:val="00307663"/>
    <w:rsid w:val="00313DDE"/>
    <w:rsid w:val="003274EF"/>
    <w:rsid w:val="00332926"/>
    <w:rsid w:val="00340F87"/>
    <w:rsid w:val="00370677"/>
    <w:rsid w:val="00370CD8"/>
    <w:rsid w:val="003A2069"/>
    <w:rsid w:val="003B1CC0"/>
    <w:rsid w:val="003B7B54"/>
    <w:rsid w:val="003D1387"/>
    <w:rsid w:val="003E2124"/>
    <w:rsid w:val="004158E6"/>
    <w:rsid w:val="00416F79"/>
    <w:rsid w:val="00440A73"/>
    <w:rsid w:val="00457761"/>
    <w:rsid w:val="0045792A"/>
    <w:rsid w:val="004732D9"/>
    <w:rsid w:val="004947B0"/>
    <w:rsid w:val="004A293B"/>
    <w:rsid w:val="004D2195"/>
    <w:rsid w:val="00522ED8"/>
    <w:rsid w:val="005324CC"/>
    <w:rsid w:val="00544A09"/>
    <w:rsid w:val="00547E88"/>
    <w:rsid w:val="00576F94"/>
    <w:rsid w:val="005770D9"/>
    <w:rsid w:val="005809C0"/>
    <w:rsid w:val="005A3C1E"/>
    <w:rsid w:val="005A5433"/>
    <w:rsid w:val="005F0A3B"/>
    <w:rsid w:val="00614278"/>
    <w:rsid w:val="00620E83"/>
    <w:rsid w:val="006860FD"/>
    <w:rsid w:val="006A42A3"/>
    <w:rsid w:val="006B7E26"/>
    <w:rsid w:val="006D6941"/>
    <w:rsid w:val="00702642"/>
    <w:rsid w:val="00706D1E"/>
    <w:rsid w:val="007453F9"/>
    <w:rsid w:val="00750F11"/>
    <w:rsid w:val="00794049"/>
    <w:rsid w:val="007B201C"/>
    <w:rsid w:val="007C624E"/>
    <w:rsid w:val="007D1241"/>
    <w:rsid w:val="007F1F40"/>
    <w:rsid w:val="008A3C56"/>
    <w:rsid w:val="008C486F"/>
    <w:rsid w:val="008C73C4"/>
    <w:rsid w:val="008F3B70"/>
    <w:rsid w:val="00935F77"/>
    <w:rsid w:val="009847E1"/>
    <w:rsid w:val="009A19AB"/>
    <w:rsid w:val="009B6052"/>
    <w:rsid w:val="009D04F5"/>
    <w:rsid w:val="009D0E68"/>
    <w:rsid w:val="009D0FE4"/>
    <w:rsid w:val="00A13A92"/>
    <w:rsid w:val="00A14232"/>
    <w:rsid w:val="00A33836"/>
    <w:rsid w:val="00A35B32"/>
    <w:rsid w:val="00A5591B"/>
    <w:rsid w:val="00A77FD2"/>
    <w:rsid w:val="00A8315A"/>
    <w:rsid w:val="00AA1F16"/>
    <w:rsid w:val="00AB67A7"/>
    <w:rsid w:val="00AB76F8"/>
    <w:rsid w:val="00AE30B4"/>
    <w:rsid w:val="00B21485"/>
    <w:rsid w:val="00B247EE"/>
    <w:rsid w:val="00B330F4"/>
    <w:rsid w:val="00B64C86"/>
    <w:rsid w:val="00B64F3F"/>
    <w:rsid w:val="00B65B6C"/>
    <w:rsid w:val="00B96C78"/>
    <w:rsid w:val="00BA39CA"/>
    <w:rsid w:val="00BC2787"/>
    <w:rsid w:val="00BF15E2"/>
    <w:rsid w:val="00C0670A"/>
    <w:rsid w:val="00C35D1D"/>
    <w:rsid w:val="00C378E1"/>
    <w:rsid w:val="00C37DD6"/>
    <w:rsid w:val="00C402F9"/>
    <w:rsid w:val="00C50A00"/>
    <w:rsid w:val="00C515BE"/>
    <w:rsid w:val="00C6103A"/>
    <w:rsid w:val="00C66B2B"/>
    <w:rsid w:val="00C80327"/>
    <w:rsid w:val="00C85E15"/>
    <w:rsid w:val="00CB29A8"/>
    <w:rsid w:val="00CB737A"/>
    <w:rsid w:val="00CC4BAC"/>
    <w:rsid w:val="00CD717F"/>
    <w:rsid w:val="00CF42C2"/>
    <w:rsid w:val="00CF7C38"/>
    <w:rsid w:val="00D07423"/>
    <w:rsid w:val="00D55DC2"/>
    <w:rsid w:val="00D7606A"/>
    <w:rsid w:val="00D9079E"/>
    <w:rsid w:val="00D96925"/>
    <w:rsid w:val="00DA7FDD"/>
    <w:rsid w:val="00E213FE"/>
    <w:rsid w:val="00E33278"/>
    <w:rsid w:val="00E56EE4"/>
    <w:rsid w:val="00E766E3"/>
    <w:rsid w:val="00EC7D1F"/>
    <w:rsid w:val="00EE58CA"/>
    <w:rsid w:val="00EE7C81"/>
    <w:rsid w:val="00EF1E72"/>
    <w:rsid w:val="00F0358C"/>
    <w:rsid w:val="00F07CFC"/>
    <w:rsid w:val="00F2150A"/>
    <w:rsid w:val="00F22745"/>
    <w:rsid w:val="00F46696"/>
    <w:rsid w:val="00F51162"/>
    <w:rsid w:val="00F55C50"/>
    <w:rsid w:val="00F669C5"/>
    <w:rsid w:val="00F879D0"/>
    <w:rsid w:val="00F9464D"/>
    <w:rsid w:val="00FC04F1"/>
    <w:rsid w:val="00FC6F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7F051989-9A98-46D3-9B08-6A4E69280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endnote reference" w:uiPriority="99"/>
    <w:lsdException w:name="endnote text" w:uiPriority="99"/>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847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9847E1"/>
    <w:pPr>
      <w:spacing w:after="200"/>
    </w:pPr>
    <w:rPr>
      <w:i/>
      <w:iCs/>
      <w:color w:val="44546A" w:themeColor="text2"/>
      <w:sz w:val="18"/>
      <w:szCs w:val="18"/>
      <w:lang w:eastAsia="en-US"/>
    </w:rPr>
  </w:style>
  <w:style w:type="paragraph" w:styleId="Header">
    <w:name w:val="header"/>
    <w:basedOn w:val="Normal"/>
    <w:link w:val="HeaderChar"/>
    <w:rsid w:val="00C35D1D"/>
    <w:pPr>
      <w:tabs>
        <w:tab w:val="center" w:pos="4320"/>
        <w:tab w:val="right" w:pos="8640"/>
      </w:tabs>
    </w:pPr>
  </w:style>
  <w:style w:type="character" w:customStyle="1" w:styleId="HeaderChar">
    <w:name w:val="Header Char"/>
    <w:basedOn w:val="DefaultParagraphFont"/>
    <w:link w:val="Header"/>
    <w:rsid w:val="00C35D1D"/>
    <w:rPr>
      <w:sz w:val="24"/>
      <w:szCs w:val="24"/>
    </w:rPr>
  </w:style>
  <w:style w:type="paragraph" w:styleId="Footer">
    <w:name w:val="footer"/>
    <w:basedOn w:val="Normal"/>
    <w:link w:val="FooterChar"/>
    <w:uiPriority w:val="99"/>
    <w:rsid w:val="00C35D1D"/>
    <w:pPr>
      <w:tabs>
        <w:tab w:val="center" w:pos="4320"/>
        <w:tab w:val="right" w:pos="8640"/>
      </w:tabs>
    </w:pPr>
  </w:style>
  <w:style w:type="character" w:customStyle="1" w:styleId="FooterChar">
    <w:name w:val="Footer Char"/>
    <w:basedOn w:val="DefaultParagraphFont"/>
    <w:link w:val="Footer"/>
    <w:uiPriority w:val="99"/>
    <w:rsid w:val="00C35D1D"/>
    <w:rPr>
      <w:sz w:val="24"/>
      <w:szCs w:val="24"/>
    </w:rPr>
  </w:style>
  <w:style w:type="paragraph" w:styleId="BodyText">
    <w:name w:val="Body Text"/>
    <w:basedOn w:val="Normal"/>
    <w:link w:val="BodyTextChar"/>
    <w:rsid w:val="00340F87"/>
    <w:pPr>
      <w:spacing w:after="120" w:line="360" w:lineRule="auto"/>
    </w:pPr>
    <w:rPr>
      <w:sz w:val="22"/>
      <w:szCs w:val="20"/>
      <w:lang w:eastAsia="en-US"/>
    </w:rPr>
  </w:style>
  <w:style w:type="character" w:customStyle="1" w:styleId="BodyTextChar">
    <w:name w:val="Body Text Char"/>
    <w:basedOn w:val="DefaultParagraphFont"/>
    <w:link w:val="BodyText"/>
    <w:rsid w:val="00340F87"/>
    <w:rPr>
      <w:sz w:val="22"/>
      <w:lang w:eastAsia="en-US"/>
    </w:rPr>
  </w:style>
  <w:style w:type="character" w:styleId="Hyperlink">
    <w:name w:val="Hyperlink"/>
    <w:basedOn w:val="DefaultParagraphFont"/>
    <w:rsid w:val="00D55DC2"/>
    <w:rPr>
      <w:color w:val="0563C1" w:themeColor="hyperlink"/>
      <w:u w:val="single"/>
    </w:rPr>
  </w:style>
  <w:style w:type="paragraph" w:styleId="EndnoteText">
    <w:name w:val="endnote text"/>
    <w:basedOn w:val="Normal"/>
    <w:link w:val="EndnoteTextChar"/>
    <w:uiPriority w:val="99"/>
    <w:unhideWhenUsed/>
    <w:rsid w:val="005A3C1E"/>
    <w:rPr>
      <w:rFonts w:asciiTheme="minorHAnsi" w:eastAsiaTheme="minorEastAsia" w:hAnsiTheme="minorHAnsi" w:cstheme="minorBidi"/>
      <w:sz w:val="20"/>
      <w:szCs w:val="20"/>
      <w:lang w:val="en-CA" w:eastAsia="en-US"/>
    </w:rPr>
  </w:style>
  <w:style w:type="character" w:customStyle="1" w:styleId="EndnoteTextChar">
    <w:name w:val="Endnote Text Char"/>
    <w:basedOn w:val="DefaultParagraphFont"/>
    <w:link w:val="EndnoteText"/>
    <w:uiPriority w:val="99"/>
    <w:rsid w:val="005A3C1E"/>
    <w:rPr>
      <w:rFonts w:asciiTheme="minorHAnsi" w:eastAsiaTheme="minorEastAsia" w:hAnsiTheme="minorHAnsi" w:cstheme="minorBidi"/>
      <w:lang w:val="en-CA" w:eastAsia="en-US"/>
    </w:rPr>
  </w:style>
  <w:style w:type="character" w:styleId="EndnoteReference">
    <w:name w:val="endnote reference"/>
    <w:basedOn w:val="DefaultParagraphFont"/>
    <w:uiPriority w:val="99"/>
    <w:unhideWhenUsed/>
    <w:rsid w:val="005A3C1E"/>
    <w:rPr>
      <w:vertAlign w:val="superscript"/>
    </w:rPr>
  </w:style>
  <w:style w:type="paragraph" w:styleId="ListParagraph">
    <w:name w:val="List Paragraph"/>
    <w:basedOn w:val="Normal"/>
    <w:uiPriority w:val="34"/>
    <w:qFormat/>
    <w:rsid w:val="006D694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oleObject" Target="embeddings/oleObject2.bin"/><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4</TotalTime>
  <Pages>5</Pages>
  <Words>1980</Words>
  <Characters>11287</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PC</dc:creator>
  <cp:keywords/>
  <dc:description/>
  <cp:lastModifiedBy>Jean Duhamel</cp:lastModifiedBy>
  <cp:revision>23</cp:revision>
  <cp:lastPrinted>2016-03-16T15:28:00Z</cp:lastPrinted>
  <dcterms:created xsi:type="dcterms:W3CDTF">2017-03-16T17:38:00Z</dcterms:created>
  <dcterms:modified xsi:type="dcterms:W3CDTF">2017-03-19T03:17:00Z</dcterms:modified>
</cp:coreProperties>
</file>